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8BDD11" w14:textId="77777777" w:rsidR="00816E2E" w:rsidRDefault="00816E2E" w:rsidP="00816E2E"/>
    <w:p w14:paraId="190F613D" w14:textId="2473A4F4" w:rsidR="00BA695D" w:rsidRDefault="00816E2E" w:rsidP="00816E2E">
      <w:r>
        <w:rPr>
          <w:rFonts w:hint="eastAsia"/>
        </w:rPr>
        <w:t>N</w:t>
      </w:r>
      <w:r>
        <w:t xml:space="preserve">ame: </w:t>
      </w:r>
      <w:r>
        <w:rPr>
          <w:rFonts w:hint="eastAsia"/>
        </w:rPr>
        <w:t>曾钰城</w:t>
      </w:r>
    </w:p>
    <w:p w14:paraId="3F4948CA" w14:textId="5DFF4129" w:rsidR="00816E2E" w:rsidRDefault="00816E2E" w:rsidP="00816E2E">
      <w:r>
        <w:rPr>
          <w:rFonts w:hint="eastAsia"/>
        </w:rPr>
        <w:t>N</w:t>
      </w:r>
      <w:r>
        <w:t>o: 1173710105</w:t>
      </w:r>
    </w:p>
    <w:p w14:paraId="7D2EAD24" w14:textId="02B540FB" w:rsidR="00816E2E" w:rsidRDefault="00816E2E" w:rsidP="00816E2E"/>
    <w:p w14:paraId="7E8A9D3E" w14:textId="77777777" w:rsidR="00816E2E" w:rsidRDefault="00816E2E" w:rsidP="00816E2E"/>
    <w:p w14:paraId="6601203F" w14:textId="659F217E" w:rsidR="00816E2E" w:rsidRDefault="00816E2E" w:rsidP="00887C94">
      <w:pPr>
        <w:pStyle w:val="a3"/>
        <w:numPr>
          <w:ilvl w:val="0"/>
          <w:numId w:val="2"/>
        </w:numPr>
        <w:ind w:firstLineChars="0"/>
      </w:pPr>
      <w:r w:rsidRPr="00887C94">
        <w:t>Environment</w:t>
      </w:r>
    </w:p>
    <w:p w14:paraId="6204C15D" w14:textId="0B8AE5FC" w:rsidR="00887C94" w:rsidRDefault="00887C94" w:rsidP="00887C94">
      <w:pPr>
        <w:ind w:firstLine="420"/>
      </w:pPr>
      <w:r>
        <w:t>O</w:t>
      </w:r>
      <w:r w:rsidRPr="00887C94">
        <w:t>perating </w:t>
      </w:r>
      <w:r>
        <w:t>S</w:t>
      </w:r>
      <w:r w:rsidRPr="00887C94">
        <w:t>ystem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ubuntu</w:t>
      </w:r>
      <w:r>
        <w:t xml:space="preserve"> 18</w:t>
      </w:r>
    </w:p>
    <w:p w14:paraId="6AA5AD57" w14:textId="7A6546DA" w:rsidR="00887C94" w:rsidRDefault="00887C94" w:rsidP="00887C94">
      <w:pPr>
        <w:ind w:firstLine="420"/>
      </w:pPr>
      <w:r>
        <w:t>L</w:t>
      </w:r>
      <w:r>
        <w:rPr>
          <w:rFonts w:hint="eastAsia"/>
        </w:rPr>
        <w:t>anguage:</w:t>
      </w:r>
      <w:r>
        <w:t xml:space="preserve"> Python 3.6</w:t>
      </w:r>
    </w:p>
    <w:p w14:paraId="1A5C0911" w14:textId="01D1FEBD" w:rsidR="00DF162F" w:rsidRDefault="00DF162F" w:rsidP="00887C94">
      <w:pPr>
        <w:ind w:firstLine="420"/>
      </w:pPr>
      <w:r w:rsidRPr="00DF162F">
        <w:t>JetBrains PyCharm Community Edition 2019.2.2 x64</w:t>
      </w:r>
    </w:p>
    <w:p w14:paraId="7727F165" w14:textId="0E28F2BF" w:rsidR="00DF162F" w:rsidRPr="00DF162F" w:rsidRDefault="00DF162F" w:rsidP="00DF162F">
      <w:pPr>
        <w:ind w:firstLine="420"/>
      </w:pPr>
      <w:r>
        <w:rPr>
          <w:rFonts w:hint="eastAsia"/>
        </w:rPr>
        <w:t>I</w:t>
      </w:r>
      <w:r>
        <w:t xml:space="preserve">DE: </w:t>
      </w:r>
      <w:r w:rsidRPr="00DF162F">
        <w:t>JetBrains PyCharm Community Edition 2019.</w:t>
      </w:r>
      <w:r>
        <w:t>1</w:t>
      </w:r>
    </w:p>
    <w:p w14:paraId="130B8E84" w14:textId="4EB3DB08" w:rsidR="00A9245A" w:rsidRPr="00A9245A" w:rsidRDefault="00887C94" w:rsidP="00A9245A">
      <w:pPr>
        <w:ind w:firstLine="420"/>
      </w:pPr>
      <w:r w:rsidRPr="00A9245A">
        <w:t>Tools Library</w:t>
      </w:r>
      <w:r w:rsidRPr="00A9245A">
        <w:rPr>
          <w:rFonts w:hint="eastAsia"/>
        </w:rPr>
        <w:t>：</w:t>
      </w:r>
      <w:proofErr w:type="spellStart"/>
      <w:r w:rsidRPr="00A9245A">
        <w:rPr>
          <w:rFonts w:hint="eastAsia"/>
        </w:rPr>
        <w:t>Pytorch</w:t>
      </w:r>
      <w:proofErr w:type="spellEnd"/>
      <w:r w:rsidR="00DF162F" w:rsidRPr="00A9245A">
        <w:t xml:space="preserve">, </w:t>
      </w:r>
      <w:proofErr w:type="spellStart"/>
      <w:r w:rsidRPr="00A9245A">
        <w:t>C</w:t>
      </w:r>
      <w:r w:rsidRPr="00A9245A">
        <w:rPr>
          <w:rFonts w:hint="eastAsia"/>
        </w:rPr>
        <w:t>uda</w:t>
      </w:r>
      <w:proofErr w:type="spellEnd"/>
      <w:r w:rsidR="00DF162F" w:rsidRPr="00A9245A">
        <w:t xml:space="preserve">, </w:t>
      </w:r>
      <w:proofErr w:type="spellStart"/>
      <w:r w:rsidR="00F0589D">
        <w:t>N</w:t>
      </w:r>
      <w:r w:rsidR="00DF162F" w:rsidRPr="00A9245A">
        <w:t>umpy</w:t>
      </w:r>
      <w:proofErr w:type="spellEnd"/>
      <w:r w:rsidR="00A9245A" w:rsidRPr="00A9245A">
        <w:rPr>
          <w:rFonts w:hint="eastAsia"/>
        </w:rPr>
        <w:t>,</w:t>
      </w:r>
      <w:r w:rsidR="00A9245A" w:rsidRPr="00A9245A">
        <w:t xml:space="preserve"> </w:t>
      </w:r>
      <w:proofErr w:type="spellStart"/>
      <w:r w:rsidR="00F0589D">
        <w:t>V</w:t>
      </w:r>
      <w:r w:rsidR="00A9245A" w:rsidRPr="00A9245A">
        <w:t>isdom</w:t>
      </w:r>
      <w:proofErr w:type="spellEnd"/>
    </w:p>
    <w:p w14:paraId="29B0D4D6" w14:textId="3D671A1F" w:rsidR="00887C94" w:rsidRPr="00A9245A" w:rsidRDefault="00887C94" w:rsidP="00DF162F">
      <w:pPr>
        <w:ind w:firstLine="420"/>
      </w:pPr>
    </w:p>
    <w:p w14:paraId="6BE6A396" w14:textId="77777777" w:rsidR="00DF162F" w:rsidRPr="00DF162F" w:rsidRDefault="00DF162F" w:rsidP="00887C94">
      <w:pPr>
        <w:ind w:left="1260" w:firstLineChars="200" w:firstLine="480"/>
      </w:pPr>
    </w:p>
    <w:p w14:paraId="63599732" w14:textId="65AC682F" w:rsidR="00887C94" w:rsidRDefault="00DF162F" w:rsidP="00887C94">
      <w:pPr>
        <w:pStyle w:val="a3"/>
        <w:numPr>
          <w:ilvl w:val="0"/>
          <w:numId w:val="2"/>
        </w:numPr>
        <w:ind w:firstLineChars="0"/>
      </w:pPr>
      <w:r>
        <w:t>P</w:t>
      </w:r>
      <w:r>
        <w:rPr>
          <w:rFonts w:hint="eastAsia"/>
        </w:rPr>
        <w:t>rocess</w:t>
      </w:r>
      <w:r>
        <w:t xml:space="preserve"> </w:t>
      </w:r>
      <w:r>
        <w:rPr>
          <w:rFonts w:hint="eastAsia"/>
        </w:rPr>
        <w:t>data</w:t>
      </w:r>
    </w:p>
    <w:p w14:paraId="240A13E3" w14:textId="77777777" w:rsidR="00DA6E7C" w:rsidRDefault="00DF162F" w:rsidP="00DA6E7C">
      <w:pPr>
        <w:pStyle w:val="a3"/>
        <w:numPr>
          <w:ilvl w:val="0"/>
          <w:numId w:val="7"/>
        </w:numPr>
        <w:ind w:firstLineChars="0"/>
      </w:pPr>
      <w:r>
        <w:t xml:space="preserve">download </w:t>
      </w:r>
      <w:proofErr w:type="spellStart"/>
      <w:r>
        <w:t>mn</w:t>
      </w:r>
      <w:r w:rsidR="00DA6E7C">
        <w:rPr>
          <w:rFonts w:hint="eastAsia"/>
        </w:rPr>
        <w:t>i</w:t>
      </w:r>
      <w:r>
        <w:t>st</w:t>
      </w:r>
      <w:proofErr w:type="spellEnd"/>
      <w:r>
        <w:t xml:space="preserve"> data</w:t>
      </w:r>
      <w:r w:rsidR="00DA6E7C">
        <w:rPr>
          <w:rFonts w:hint="eastAsia"/>
        </w:rPr>
        <w:t>set</w:t>
      </w:r>
    </w:p>
    <w:p w14:paraId="0D3B6887" w14:textId="77777777" w:rsidR="00DA6E7C" w:rsidRDefault="00DA6E7C" w:rsidP="00DA6E7C">
      <w:pPr>
        <w:pStyle w:val="a3"/>
        <w:ind w:left="780" w:firstLineChars="0" w:firstLine="0"/>
      </w:pPr>
      <w:r>
        <w:rPr>
          <w:rFonts w:hint="eastAsia"/>
        </w:rPr>
        <w:t>download</w:t>
      </w:r>
      <w:r>
        <w:t xml:space="preserve"> </w:t>
      </w:r>
      <w:r>
        <w:rPr>
          <w:rFonts w:hint="eastAsia"/>
        </w:rPr>
        <w:t>url:</w:t>
      </w:r>
      <w:r>
        <w:t xml:space="preserve"> </w:t>
      </w:r>
      <w:hyperlink r:id="rId7" w:history="1">
        <w:r>
          <w:rPr>
            <w:rStyle w:val="a4"/>
          </w:rPr>
          <w:t>http://yann.lecun.com/exdb/mnist/</w:t>
        </w:r>
      </w:hyperlink>
    </w:p>
    <w:p w14:paraId="36D3D531" w14:textId="3C0F65B9" w:rsidR="00DF162F" w:rsidRDefault="00DF162F" w:rsidP="00DA6E7C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convert</w:t>
      </w:r>
      <w:r>
        <w:t xml:space="preserve"> image to </w:t>
      </w:r>
      <w:r w:rsidR="00171D39">
        <w:rPr>
          <w:rFonts w:hint="eastAsia"/>
        </w:rPr>
        <w:t>tensor</w:t>
      </w:r>
    </w:p>
    <w:p w14:paraId="396E76B9" w14:textId="6311AD45" w:rsidR="006C3803" w:rsidRDefault="00DF162F" w:rsidP="006C3803">
      <w:pPr>
        <w:ind w:left="420" w:firstLine="420"/>
      </w:pPr>
      <w:r>
        <w:t>O</w:t>
      </w:r>
      <w:r w:rsidRPr="00DF162F">
        <w:t xml:space="preserve">riginal image consists of 28*28 pixels </w:t>
      </w:r>
      <w:r w:rsidRPr="00DF162F">
        <w:rPr>
          <w:rFonts w:hint="eastAsia"/>
        </w:rPr>
        <w:t>which</w:t>
      </w:r>
      <w:r w:rsidRPr="00DF162F">
        <w:t xml:space="preserve"> consists of RGB</w:t>
      </w:r>
      <w:r w:rsidRPr="00DF162F">
        <w:rPr>
          <w:rFonts w:hint="eastAsia"/>
        </w:rPr>
        <w:t>.</w:t>
      </w:r>
      <w:r w:rsidRPr="00DF162F">
        <w:t xml:space="preserve"> RGB ranges from 0 to 255</w:t>
      </w:r>
      <w:r>
        <w:rPr>
          <w:rFonts w:hint="eastAsia"/>
        </w:rPr>
        <w:t>.</w:t>
      </w:r>
      <w:r w:rsidR="006C3803">
        <w:rPr>
          <w:rFonts w:hint="eastAsia"/>
        </w:rPr>
        <w:t xml:space="preserve"> </w:t>
      </w:r>
      <w:r w:rsidR="004005B8" w:rsidRPr="004005B8">
        <w:t xml:space="preserve">Original image </w:t>
      </w:r>
      <w:r w:rsidRPr="004005B8">
        <w:t xml:space="preserve">can be represented as a </w:t>
      </w:r>
      <w:r w:rsidR="004005B8" w:rsidRPr="004005B8">
        <w:t>3</w:t>
      </w:r>
      <w:r w:rsidR="004005B8" w:rsidRPr="004005B8">
        <w:rPr>
          <w:rFonts w:hint="eastAsia"/>
        </w:rPr>
        <w:t>*</w:t>
      </w:r>
      <w:r w:rsidR="004005B8" w:rsidRPr="004005B8">
        <w:t>2</w:t>
      </w:r>
      <w:r w:rsidR="006C3803">
        <w:t>8</w:t>
      </w:r>
      <w:r w:rsidR="004005B8" w:rsidRPr="004005B8">
        <w:rPr>
          <w:rFonts w:hint="eastAsia"/>
        </w:rPr>
        <w:t>*</w:t>
      </w:r>
      <w:r w:rsidR="004005B8" w:rsidRPr="004005B8">
        <w:t>2</w:t>
      </w:r>
      <w:r w:rsidR="006C3803">
        <w:t>8</w:t>
      </w:r>
      <w:r w:rsidR="004005B8" w:rsidRPr="004005B8">
        <w:t xml:space="preserve"> </w:t>
      </w:r>
      <w:r w:rsidR="00AB061F">
        <w:rPr>
          <w:rFonts w:hint="eastAsia"/>
        </w:rPr>
        <w:t>tensor</w:t>
      </w:r>
      <w:r w:rsidR="006C3803">
        <w:rPr>
          <w:rFonts w:hint="eastAsia"/>
        </w:rPr>
        <w:t>.</w:t>
      </w:r>
    </w:p>
    <w:p w14:paraId="7269A943" w14:textId="7A233431" w:rsidR="004005B8" w:rsidRPr="00DF162F" w:rsidRDefault="00DA6E7C" w:rsidP="00AB061F">
      <w:r>
        <w:tab/>
      </w:r>
      <w:r>
        <w:tab/>
      </w:r>
      <w:r>
        <w:rPr>
          <w:noProof/>
        </w:rPr>
        <w:drawing>
          <wp:inline distT="0" distB="0" distL="0" distR="0" wp14:anchorId="33964286" wp14:editId="2682D8EF">
            <wp:extent cx="4580017" cy="210330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80017" cy="2103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BA5FE" w14:textId="3CC424AE" w:rsidR="00171D39" w:rsidRDefault="007E2F4D" w:rsidP="00DA6E7C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s</w:t>
      </w:r>
      <w:r w:rsidR="006C3803" w:rsidRPr="006C3803">
        <w:t>implify</w:t>
      </w:r>
      <w:r w:rsidR="006C3803">
        <w:t xml:space="preserve"> </w:t>
      </w:r>
      <w:r w:rsidR="00171D39">
        <w:rPr>
          <w:rFonts w:hint="eastAsia"/>
        </w:rPr>
        <w:t>and</w:t>
      </w:r>
      <w:r w:rsidR="00171D39">
        <w:t xml:space="preserve"> </w:t>
      </w:r>
      <w:r w:rsidR="00171D39">
        <w:rPr>
          <w:rFonts w:hint="eastAsia"/>
        </w:rPr>
        <w:t>normalize</w:t>
      </w:r>
      <w:r w:rsidR="00171D39">
        <w:t xml:space="preserve"> </w:t>
      </w:r>
      <w:r w:rsidR="00171D39">
        <w:rPr>
          <w:rFonts w:hint="eastAsia"/>
        </w:rPr>
        <w:t>tensor</w:t>
      </w:r>
      <w:r w:rsidR="00171D39">
        <w:t xml:space="preserve"> </w:t>
      </w:r>
    </w:p>
    <w:p w14:paraId="514AAA75" w14:textId="74F96D76" w:rsidR="00DA6E7C" w:rsidRPr="00DA6E7C" w:rsidRDefault="006C3803" w:rsidP="00DA6E7C">
      <w:pPr>
        <w:ind w:left="420" w:firstLine="420"/>
      </w:pPr>
      <w:r w:rsidRPr="00DA6E7C">
        <w:t>3</w:t>
      </w:r>
      <w:r w:rsidRPr="00DA6E7C">
        <w:rPr>
          <w:rFonts w:hint="eastAsia"/>
        </w:rPr>
        <w:t>*</w:t>
      </w:r>
      <w:r w:rsidRPr="00DA6E7C">
        <w:t>28</w:t>
      </w:r>
      <w:r w:rsidRPr="00DA6E7C">
        <w:rPr>
          <w:rFonts w:hint="eastAsia"/>
        </w:rPr>
        <w:t>*</w:t>
      </w:r>
      <w:r w:rsidRPr="00DA6E7C">
        <w:t xml:space="preserve">28 </w:t>
      </w:r>
      <w:r w:rsidR="00AB061F" w:rsidRPr="00DA6E7C">
        <w:rPr>
          <w:rFonts w:hint="eastAsia"/>
        </w:rPr>
        <w:t>tensor</w:t>
      </w:r>
      <w:r w:rsidR="00AB061F" w:rsidRPr="00DA6E7C">
        <w:t xml:space="preserve"> </w:t>
      </w:r>
      <w:r w:rsidRPr="00DA6E7C">
        <w:t>is not easy to compute</w:t>
      </w:r>
      <w:r w:rsidRPr="00DA6E7C">
        <w:rPr>
          <w:rFonts w:hint="eastAsia"/>
        </w:rPr>
        <w:t>.</w:t>
      </w:r>
      <w:r w:rsidRPr="00DA6E7C">
        <w:t xml:space="preserve"> </w:t>
      </w:r>
      <w:r w:rsidR="00171D39" w:rsidRPr="00DA6E7C">
        <w:t>B</w:t>
      </w:r>
      <w:r w:rsidR="00171D39" w:rsidRPr="00DA6E7C">
        <w:rPr>
          <w:rFonts w:hint="eastAsia"/>
        </w:rPr>
        <w:t>ecause</w:t>
      </w:r>
      <w:r w:rsidR="00171D39" w:rsidRPr="00DA6E7C">
        <w:t xml:space="preserve"> </w:t>
      </w:r>
      <w:r w:rsidR="00171D39" w:rsidRPr="00DA6E7C">
        <w:rPr>
          <w:rFonts w:hint="eastAsia"/>
        </w:rPr>
        <w:t>m</w:t>
      </w:r>
      <w:r w:rsidRPr="00DA6E7C">
        <w:t>ost of the pixels in the image are white or black</w:t>
      </w:r>
      <w:r w:rsidRPr="00DA6E7C">
        <w:rPr>
          <w:rFonts w:hint="eastAsia"/>
        </w:rPr>
        <w:t>,</w:t>
      </w:r>
      <w:r w:rsidRPr="00DA6E7C">
        <w:t xml:space="preserve"> </w:t>
      </w:r>
      <w:r w:rsidR="00AB061F" w:rsidRPr="00DA6E7C">
        <w:t>3</w:t>
      </w:r>
      <w:r w:rsidR="00AB061F" w:rsidRPr="00DA6E7C">
        <w:rPr>
          <w:rFonts w:hint="eastAsia"/>
        </w:rPr>
        <w:t>*</w:t>
      </w:r>
      <w:r w:rsidR="00AB061F" w:rsidRPr="00DA6E7C">
        <w:t>28</w:t>
      </w:r>
      <w:r w:rsidR="00AB061F" w:rsidRPr="00DA6E7C">
        <w:rPr>
          <w:rFonts w:hint="eastAsia"/>
        </w:rPr>
        <w:t>*</w:t>
      </w:r>
      <w:r w:rsidR="00AB061F" w:rsidRPr="00DA6E7C">
        <w:t xml:space="preserve">28 </w:t>
      </w:r>
      <w:r w:rsidR="00AB061F" w:rsidRPr="00DA6E7C">
        <w:rPr>
          <w:rFonts w:hint="eastAsia"/>
        </w:rPr>
        <w:t>tensor</w:t>
      </w:r>
      <w:r w:rsidR="00AB061F" w:rsidRPr="00DA6E7C">
        <w:t xml:space="preserve"> can be reduced to 1</w:t>
      </w:r>
      <w:r w:rsidR="00AB061F" w:rsidRPr="00DA6E7C">
        <w:rPr>
          <w:rFonts w:hint="eastAsia"/>
        </w:rPr>
        <w:t>*</w:t>
      </w:r>
      <w:r w:rsidR="00AB061F" w:rsidRPr="00DA6E7C">
        <w:t>28</w:t>
      </w:r>
      <w:r w:rsidR="00AB061F" w:rsidRPr="00DA6E7C">
        <w:rPr>
          <w:rFonts w:hint="eastAsia"/>
        </w:rPr>
        <w:t>*</w:t>
      </w:r>
      <w:r w:rsidR="00AB061F" w:rsidRPr="00DA6E7C">
        <w:t xml:space="preserve">28 </w:t>
      </w:r>
      <w:r w:rsidR="00AB061F" w:rsidRPr="00DA6E7C">
        <w:rPr>
          <w:rFonts w:hint="eastAsia"/>
        </w:rPr>
        <w:t>tensor</w:t>
      </w:r>
      <w:r w:rsidR="00DA6E7C" w:rsidRPr="00DA6E7C">
        <w:t xml:space="preserve"> </w:t>
      </w:r>
      <w:r w:rsidR="00DA6E7C">
        <w:rPr>
          <w:rFonts w:hint="eastAsia"/>
        </w:rPr>
        <w:t>w</w:t>
      </w:r>
      <w:r w:rsidR="00DA6E7C" w:rsidRPr="00DA6E7C">
        <w:t>ithout losing information</w:t>
      </w:r>
      <w:r w:rsidR="00DA6E7C">
        <w:rPr>
          <w:rFonts w:hint="eastAsia"/>
        </w:rPr>
        <w:t>.</w:t>
      </w:r>
    </w:p>
    <w:p w14:paraId="0F02F1AE" w14:textId="387A3308" w:rsidR="006C3803" w:rsidRPr="00DA6E7C" w:rsidRDefault="006C3803" w:rsidP="00171D39">
      <w:pPr>
        <w:pStyle w:val="a3"/>
        <w:ind w:left="420" w:firstLineChars="0"/>
      </w:pPr>
    </w:p>
    <w:p w14:paraId="4559351D" w14:textId="007622E3" w:rsidR="00AB061F" w:rsidRDefault="00171D39" w:rsidP="00AB061F">
      <w:pPr>
        <w:pStyle w:val="a3"/>
        <w:ind w:left="420" w:firstLineChars="0"/>
      </w:pPr>
      <w:r>
        <w:rPr>
          <w:noProof/>
        </w:rPr>
        <w:lastRenderedPageBreak/>
        <w:drawing>
          <wp:inline distT="0" distB="0" distL="0" distR="0" wp14:anchorId="4F251204" wp14:editId="5472F043">
            <wp:extent cx="5274310" cy="234823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48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6AFD6" w14:textId="02A82BA2" w:rsidR="00AB061F" w:rsidRPr="00171D39" w:rsidRDefault="00AB061F" w:rsidP="00171D39">
      <w:pPr>
        <w:ind w:left="420" w:firstLine="420"/>
      </w:pPr>
      <w:r w:rsidRPr="00171D39">
        <w:t>transformation function</w:t>
      </w:r>
      <w:r w:rsidRPr="00171D39">
        <w:rPr>
          <w:rFonts w:hint="eastAsia"/>
        </w:rPr>
        <w:t>:</w:t>
      </w:r>
    </w:p>
    <w:p w14:paraId="156654F7" w14:textId="15AA4FBA" w:rsidR="00AB061F" w:rsidRDefault="00171D39" w:rsidP="00AB061F">
      <w:pPr>
        <w:pStyle w:val="a3"/>
        <w:ind w:left="420" w:firstLineChars="0"/>
      </w:pPr>
      <w:r w:rsidRPr="00171D39">
        <w:rPr>
          <w:position w:val="-24"/>
        </w:rPr>
        <w:object w:dxaOrig="6060" w:dyaOrig="620" w14:anchorId="240876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35pt;height:31.35pt" o:ole="">
            <v:imagedata r:id="rId10" o:title=""/>
          </v:shape>
          <o:OLEObject Type="Embed" ProgID="Equation.DSMT4" ShapeID="_x0000_i1025" DrawAspect="Content" ObjectID="_1656868295" r:id="rId11"/>
        </w:object>
      </w:r>
      <w:r>
        <w:t xml:space="preserve"> </w:t>
      </w:r>
    </w:p>
    <w:p w14:paraId="41C14CA4" w14:textId="77777777" w:rsidR="00BD737D" w:rsidRDefault="00BD737D" w:rsidP="00AB061F">
      <w:pPr>
        <w:pStyle w:val="a3"/>
        <w:ind w:left="420" w:firstLineChars="0"/>
      </w:pPr>
    </w:p>
    <w:p w14:paraId="34E001B1" w14:textId="2AE56C43" w:rsidR="00DA6E7C" w:rsidRPr="00DA6E7C" w:rsidRDefault="00DA6E7C" w:rsidP="00DA6E7C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dataset</w:t>
      </w:r>
      <w:r>
        <w:t xml:space="preserve"> </w:t>
      </w:r>
      <w:r w:rsidRPr="00DA6E7C">
        <w:t>divide into train set and test set</w:t>
      </w:r>
    </w:p>
    <w:p w14:paraId="1CE03914" w14:textId="7F2DF1D4" w:rsidR="00DF162F" w:rsidRDefault="00F0589D" w:rsidP="00DA6E7C">
      <w:pPr>
        <w:ind w:left="420" w:firstLine="420"/>
      </w:pPr>
      <w:r>
        <w:t>7</w:t>
      </w:r>
      <w:r w:rsidR="00DA6E7C" w:rsidRPr="00DA6E7C">
        <w:t xml:space="preserve">500 for training and </w:t>
      </w:r>
      <w:r>
        <w:t>2</w:t>
      </w:r>
      <w:r w:rsidR="00DA6E7C" w:rsidRPr="00DA6E7C">
        <w:t>500 for testing</w:t>
      </w:r>
    </w:p>
    <w:p w14:paraId="53235FD7" w14:textId="77777777" w:rsidR="00DA6E7C" w:rsidRPr="00DA6E7C" w:rsidRDefault="00DA6E7C" w:rsidP="00DA6E7C">
      <w:pPr>
        <w:ind w:left="420" w:firstLine="420"/>
      </w:pPr>
    </w:p>
    <w:p w14:paraId="1767015F" w14:textId="5F8357EF" w:rsidR="00DF162F" w:rsidRDefault="00DA6E7C" w:rsidP="00887C94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Deep</w:t>
      </w:r>
      <w:r>
        <w:t xml:space="preserve"> L</w:t>
      </w:r>
      <w:r>
        <w:rPr>
          <w:rFonts w:hint="eastAsia"/>
        </w:rPr>
        <w:t>earning</w:t>
      </w:r>
      <w:r>
        <w:t xml:space="preserve"> M</w:t>
      </w:r>
      <w:r>
        <w:rPr>
          <w:rFonts w:hint="eastAsia"/>
        </w:rPr>
        <w:t>odel</w:t>
      </w:r>
      <w:r w:rsidR="00A9245A">
        <w:rPr>
          <w:rFonts w:hint="eastAsia"/>
        </w:rPr>
        <w:t>--</w:t>
      </w:r>
      <w:r w:rsidR="00A9245A">
        <w:t>M</w:t>
      </w:r>
      <w:r w:rsidR="00A9245A">
        <w:rPr>
          <w:rFonts w:hint="eastAsia"/>
        </w:rPr>
        <w:t>ulti-</w:t>
      </w:r>
      <w:r w:rsidR="00A9245A" w:rsidRPr="00A9245A">
        <w:t>Perception</w:t>
      </w:r>
      <w:r w:rsidR="00A9245A">
        <w:t xml:space="preserve"> Model</w:t>
      </w:r>
    </w:p>
    <w:p w14:paraId="71859164" w14:textId="3E4B6907" w:rsidR="00A9245A" w:rsidRDefault="00A9245A" w:rsidP="00A9245A">
      <w:pPr>
        <w:pStyle w:val="a3"/>
        <w:numPr>
          <w:ilvl w:val="0"/>
          <w:numId w:val="13"/>
        </w:numPr>
        <w:ind w:firstLineChars="0"/>
      </w:pPr>
      <w:r w:rsidRPr="00A9245A">
        <w:t>model framework</w:t>
      </w:r>
    </w:p>
    <w:p w14:paraId="6E0900BD" w14:textId="7F94D58D" w:rsidR="00251D43" w:rsidRDefault="00251D43" w:rsidP="00251D43">
      <w:pPr>
        <w:pStyle w:val="a3"/>
        <w:ind w:left="780" w:firstLineChars="0" w:firstLine="0"/>
      </w:pPr>
      <w:r>
        <w:rPr>
          <w:noProof/>
        </w:rPr>
        <w:drawing>
          <wp:inline distT="0" distB="0" distL="0" distR="0" wp14:anchorId="0BD17C5C" wp14:editId="7E9C8BE4">
            <wp:extent cx="4900085" cy="547163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00085" cy="5471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F65B2" w14:textId="77777777" w:rsidR="00251D43" w:rsidRDefault="00251D43" w:rsidP="00251D43">
      <w:pPr>
        <w:pStyle w:val="a3"/>
        <w:ind w:left="780" w:firstLineChars="0" w:firstLine="0"/>
      </w:pPr>
      <w:r w:rsidRPr="00F37D95">
        <w:rPr>
          <w:position w:val="-10"/>
        </w:rPr>
        <w:object w:dxaOrig="1860" w:dyaOrig="360" w14:anchorId="5974095B">
          <v:shape id="_x0000_i1026" type="#_x0000_t75" style="width:93.35pt;height:18pt" o:ole="">
            <v:imagedata r:id="rId13" o:title=""/>
          </v:shape>
          <o:OLEObject Type="Embed" ProgID="Equation.DSMT4" ShapeID="_x0000_i1026" DrawAspect="Content" ObjectID="_1656868296" r:id="rId14"/>
        </w:object>
      </w:r>
    </w:p>
    <w:p w14:paraId="15FAA5C6" w14:textId="2C205DD3" w:rsidR="00251D43" w:rsidRDefault="00251D43" w:rsidP="00251D43">
      <w:pPr>
        <w:pStyle w:val="a3"/>
        <w:ind w:left="780" w:firstLineChars="0" w:firstLine="0"/>
      </w:pPr>
      <w:r w:rsidRPr="00F37D95">
        <w:rPr>
          <w:position w:val="-10"/>
        </w:rPr>
        <w:object w:dxaOrig="2120" w:dyaOrig="360" w14:anchorId="06C9BBF0">
          <v:shape id="_x0000_i1027" type="#_x0000_t75" style="width:106pt;height:18pt" o:ole="">
            <v:imagedata r:id="rId15" o:title=""/>
          </v:shape>
          <o:OLEObject Type="Embed" ProgID="Equation.DSMT4" ShapeID="_x0000_i1027" DrawAspect="Content" ObjectID="_1656868297" r:id="rId16"/>
        </w:object>
      </w:r>
    </w:p>
    <w:p w14:paraId="65D9F8F9" w14:textId="2B21C121" w:rsidR="00251D43" w:rsidRDefault="00251D43" w:rsidP="00251D43">
      <w:pPr>
        <w:pStyle w:val="a3"/>
        <w:ind w:left="780" w:firstLineChars="0" w:firstLine="0"/>
      </w:pPr>
      <w:r w:rsidRPr="00F37D95">
        <w:rPr>
          <w:position w:val="-10"/>
        </w:rPr>
        <w:object w:dxaOrig="2140" w:dyaOrig="360" w14:anchorId="5A2F328A">
          <v:shape id="_x0000_i1028" type="#_x0000_t75" style="width:107.35pt;height:18pt" o:ole="">
            <v:imagedata r:id="rId17" o:title=""/>
          </v:shape>
          <o:OLEObject Type="Embed" ProgID="Equation.DSMT4" ShapeID="_x0000_i1028" DrawAspect="Content" ObjectID="_1656868298" r:id="rId18"/>
        </w:object>
      </w:r>
    </w:p>
    <w:p w14:paraId="1501D52F" w14:textId="3DFF2A9B" w:rsidR="0059426C" w:rsidRDefault="00251D43" w:rsidP="0059426C">
      <w:pPr>
        <w:pStyle w:val="a3"/>
        <w:ind w:left="780" w:firstLineChars="0" w:firstLine="0"/>
      </w:pPr>
      <w:r w:rsidRPr="00F37D95">
        <w:rPr>
          <w:position w:val="-10"/>
        </w:rPr>
        <w:object w:dxaOrig="1920" w:dyaOrig="360" w14:anchorId="58A2554B">
          <v:shape id="_x0000_i1029" type="#_x0000_t75" style="width:96pt;height:18pt" o:ole="">
            <v:imagedata r:id="rId19" o:title=""/>
          </v:shape>
          <o:OLEObject Type="Embed" ProgID="Equation.DSMT4" ShapeID="_x0000_i1029" DrawAspect="Content" ObjectID="_1656868299" r:id="rId20"/>
        </w:object>
      </w:r>
    </w:p>
    <w:p w14:paraId="01125AF2" w14:textId="7FB28F39" w:rsidR="001A201B" w:rsidRDefault="001A201B" w:rsidP="001A201B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function</w:t>
      </w:r>
      <w:r>
        <w:t xml:space="preserve"> </w:t>
      </w:r>
      <w:r>
        <w:rPr>
          <w:rFonts w:hint="eastAsia"/>
        </w:rPr>
        <w:t>design</w:t>
      </w:r>
    </w:p>
    <w:p w14:paraId="64BAC2E1" w14:textId="03C60209" w:rsidR="0059426C" w:rsidRDefault="0059426C" w:rsidP="0059426C">
      <w:pPr>
        <w:pStyle w:val="a3"/>
        <w:ind w:left="780" w:firstLineChars="0" w:firstLine="0"/>
      </w:pPr>
      <w:r>
        <w:t xml:space="preserve">The first linear function: </w:t>
      </w:r>
      <w:r w:rsidR="001A201B" w:rsidRPr="0059426C">
        <w:rPr>
          <w:position w:val="-12"/>
        </w:rPr>
        <w:object w:dxaOrig="1500" w:dyaOrig="360" w14:anchorId="36675FBD">
          <v:shape id="_x0000_i1030" type="#_x0000_t75" style="width:75.35pt;height:18pt" o:ole="">
            <v:imagedata r:id="rId21" o:title=""/>
          </v:shape>
          <o:OLEObject Type="Embed" ProgID="Equation.DSMT4" ShapeID="_x0000_i1030" DrawAspect="Content" ObjectID="_1656868300" r:id="rId22"/>
        </w:object>
      </w:r>
      <w:r w:rsidR="001A201B" w:rsidRPr="001A201B">
        <w:rPr>
          <w:position w:val="-12"/>
        </w:rPr>
        <w:object w:dxaOrig="3120" w:dyaOrig="380" w14:anchorId="2FF4130A">
          <v:shape id="_x0000_i1031" type="#_x0000_t75" style="width:156pt;height:19.35pt" o:ole="">
            <v:imagedata r:id="rId23" o:title=""/>
          </v:shape>
          <o:OLEObject Type="Embed" ProgID="Equation.DSMT4" ShapeID="_x0000_i1031" DrawAspect="Content" ObjectID="_1656868301" r:id="rId24"/>
        </w:object>
      </w:r>
      <w:r>
        <w:t xml:space="preserve"> </w:t>
      </w:r>
    </w:p>
    <w:p w14:paraId="35E3CACA" w14:textId="1132D3B1" w:rsidR="001A201B" w:rsidRDefault="001A201B" w:rsidP="001A201B">
      <w:pPr>
        <w:pStyle w:val="a3"/>
        <w:ind w:left="780" w:firstLineChars="0" w:firstLine="0"/>
      </w:pPr>
      <w:r>
        <w:t xml:space="preserve">The </w:t>
      </w:r>
      <w:r>
        <w:rPr>
          <w:rFonts w:hint="eastAsia"/>
        </w:rPr>
        <w:t>second</w:t>
      </w:r>
      <w:r>
        <w:t xml:space="preserve"> linear function: </w:t>
      </w:r>
      <w:r w:rsidRPr="0059426C">
        <w:rPr>
          <w:position w:val="-12"/>
        </w:rPr>
        <w:object w:dxaOrig="1579" w:dyaOrig="360" w14:anchorId="350C76C8">
          <v:shape id="_x0000_i1032" type="#_x0000_t75" style="width:78.65pt;height:18pt" o:ole="">
            <v:imagedata r:id="rId25" o:title=""/>
          </v:shape>
          <o:OLEObject Type="Embed" ProgID="Equation.DSMT4" ShapeID="_x0000_i1032" DrawAspect="Content" ObjectID="_1656868302" r:id="rId26"/>
        </w:object>
      </w:r>
      <w:r w:rsidRPr="001A201B">
        <w:rPr>
          <w:position w:val="-12"/>
        </w:rPr>
        <w:object w:dxaOrig="3159" w:dyaOrig="380" w14:anchorId="3A359D64">
          <v:shape id="_x0000_i1033" type="#_x0000_t75" style="width:158pt;height:19.35pt" o:ole="">
            <v:imagedata r:id="rId27" o:title=""/>
          </v:shape>
          <o:OLEObject Type="Embed" ProgID="Equation.DSMT4" ShapeID="_x0000_i1033" DrawAspect="Content" ObjectID="_1656868303" r:id="rId28"/>
        </w:object>
      </w:r>
      <w:r>
        <w:t xml:space="preserve"> </w:t>
      </w:r>
    </w:p>
    <w:p w14:paraId="21019D26" w14:textId="6D3C5113" w:rsidR="001A201B" w:rsidRDefault="001A201B" w:rsidP="001A201B">
      <w:pPr>
        <w:pStyle w:val="a3"/>
        <w:ind w:left="780" w:firstLineChars="0" w:firstLine="0"/>
      </w:pPr>
      <w:r>
        <w:t xml:space="preserve">The </w:t>
      </w:r>
      <w:r>
        <w:rPr>
          <w:rFonts w:hint="eastAsia"/>
        </w:rPr>
        <w:t>third</w:t>
      </w:r>
      <w:r>
        <w:t xml:space="preserve"> linear function: </w:t>
      </w:r>
      <w:r w:rsidRPr="0059426C">
        <w:rPr>
          <w:position w:val="-12"/>
        </w:rPr>
        <w:object w:dxaOrig="1540" w:dyaOrig="360" w14:anchorId="3BA28BA7">
          <v:shape id="_x0000_i1034" type="#_x0000_t75" style="width:77.35pt;height:18pt" o:ole="">
            <v:imagedata r:id="rId29" o:title=""/>
          </v:shape>
          <o:OLEObject Type="Embed" ProgID="Equation.DSMT4" ShapeID="_x0000_i1034" DrawAspect="Content" ObjectID="_1656868304" r:id="rId30"/>
        </w:object>
      </w:r>
      <w:r w:rsidRPr="001A201B">
        <w:rPr>
          <w:position w:val="-12"/>
        </w:rPr>
        <w:object w:dxaOrig="2960" w:dyaOrig="380" w14:anchorId="65D46A5F">
          <v:shape id="_x0000_i1035" type="#_x0000_t75" style="width:148pt;height:19.35pt" o:ole="">
            <v:imagedata r:id="rId31" o:title=""/>
          </v:shape>
          <o:OLEObject Type="Embed" ProgID="Equation.DSMT4" ShapeID="_x0000_i1035" DrawAspect="Content" ObjectID="_1656868305" r:id="rId32"/>
        </w:object>
      </w:r>
      <w:r>
        <w:t xml:space="preserve"> </w:t>
      </w:r>
    </w:p>
    <w:p w14:paraId="3CA047B7" w14:textId="77777777" w:rsidR="00BD737D" w:rsidRDefault="001A201B" w:rsidP="00BD737D">
      <w:pPr>
        <w:pStyle w:val="a3"/>
        <w:ind w:left="780" w:firstLineChars="0" w:firstLine="0"/>
      </w:pPr>
      <w:r>
        <w:t>T</w:t>
      </w:r>
      <w:r>
        <w:rPr>
          <w:rFonts w:hint="eastAsia"/>
        </w:rPr>
        <w:t>he</w:t>
      </w:r>
      <w:r>
        <w:t xml:space="preserve"> </w:t>
      </w:r>
      <w:r>
        <w:rPr>
          <w:rFonts w:hint="eastAsia"/>
        </w:rPr>
        <w:t>first</w:t>
      </w:r>
      <w:r>
        <w:t xml:space="preserve"> </w:t>
      </w:r>
      <w:r w:rsidRPr="001A201B">
        <w:t>activation</w:t>
      </w:r>
      <w:r>
        <w:t xml:space="preserve"> </w:t>
      </w:r>
      <w:r>
        <w:rPr>
          <w:rFonts w:hint="eastAsia"/>
        </w:rPr>
        <w:t>function:</w:t>
      </w:r>
      <w:r>
        <w:t xml:space="preserve"> </w:t>
      </w:r>
      <w:r w:rsidR="00BD737D" w:rsidRPr="00BD737D">
        <w:rPr>
          <w:position w:val="-12"/>
        </w:rPr>
        <w:object w:dxaOrig="2680" w:dyaOrig="360" w14:anchorId="5FDD01C1">
          <v:shape id="_x0000_i1036" type="#_x0000_t75" style="width:134pt;height:18pt" o:ole="">
            <v:imagedata r:id="rId33" o:title=""/>
          </v:shape>
          <o:OLEObject Type="Embed" ProgID="Equation.DSMT4" ShapeID="_x0000_i1036" DrawAspect="Content" ObjectID="_1656868306" r:id="rId34"/>
        </w:object>
      </w:r>
    </w:p>
    <w:p w14:paraId="1FBD43E7" w14:textId="2FA600A7" w:rsidR="00BD737D" w:rsidRDefault="00BD737D" w:rsidP="00BD737D">
      <w:pPr>
        <w:pStyle w:val="a3"/>
        <w:ind w:left="780" w:firstLineChars="0" w:firstLine="0"/>
      </w:pPr>
      <w:r>
        <w:t xml:space="preserve">The second </w:t>
      </w:r>
      <w:r w:rsidRPr="001A201B">
        <w:t>activation</w:t>
      </w:r>
      <w:r>
        <w:t xml:space="preserve"> </w:t>
      </w:r>
      <w:r>
        <w:rPr>
          <w:rFonts w:hint="eastAsia"/>
        </w:rPr>
        <w:t>function</w:t>
      </w:r>
      <w:r>
        <w:t xml:space="preserve">: </w:t>
      </w:r>
      <w:r w:rsidRPr="00BD737D">
        <w:rPr>
          <w:position w:val="-12"/>
        </w:rPr>
        <w:object w:dxaOrig="2720" w:dyaOrig="360" w14:anchorId="5A486EDF">
          <v:shape id="_x0000_i1037" type="#_x0000_t75" style="width:136pt;height:18pt" o:ole="">
            <v:imagedata r:id="rId35" o:title=""/>
          </v:shape>
          <o:OLEObject Type="Embed" ProgID="Equation.DSMT4" ShapeID="_x0000_i1037" DrawAspect="Content" ObjectID="_1656868307" r:id="rId36"/>
        </w:object>
      </w:r>
    </w:p>
    <w:p w14:paraId="0E73CEAD" w14:textId="1CE60D3F" w:rsidR="00BD737D" w:rsidRDefault="00BD737D" w:rsidP="00BD737D">
      <w:pPr>
        <w:pStyle w:val="a3"/>
        <w:ind w:left="780" w:firstLineChars="0" w:firstLine="0"/>
      </w:pPr>
      <w:r>
        <w:rPr>
          <w:rFonts w:hint="eastAsia"/>
        </w:rPr>
        <w:t>T</w:t>
      </w:r>
      <w:r>
        <w:t xml:space="preserve">he </w:t>
      </w:r>
      <w:r w:rsidR="00CA2838">
        <w:t xml:space="preserve">third activation function: </w:t>
      </w:r>
      <w:r w:rsidR="00CA2838" w:rsidRPr="00BD737D">
        <w:rPr>
          <w:position w:val="-12"/>
        </w:rPr>
        <w:object w:dxaOrig="1860" w:dyaOrig="360" w14:anchorId="592F072F">
          <v:shape id="_x0000_i1038" type="#_x0000_t75" style="width:93.35pt;height:18pt" o:ole="">
            <v:imagedata r:id="rId37" o:title=""/>
          </v:shape>
          <o:OLEObject Type="Embed" ProgID="Equation.DSMT4" ShapeID="_x0000_i1038" DrawAspect="Content" ObjectID="_1656868308" r:id="rId38"/>
        </w:object>
      </w:r>
    </w:p>
    <w:p w14:paraId="32FF7B64" w14:textId="77777777" w:rsidR="00BD737D" w:rsidRDefault="00BD737D" w:rsidP="00BD737D">
      <w:pPr>
        <w:pStyle w:val="a3"/>
        <w:ind w:left="780" w:firstLineChars="0" w:firstLine="0"/>
      </w:pPr>
    </w:p>
    <w:p w14:paraId="669520E7" w14:textId="08C72B0D" w:rsidR="00BD737D" w:rsidRDefault="00BD737D" w:rsidP="00BD737D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f</w:t>
      </w:r>
      <w:r>
        <w:t>orward function</w:t>
      </w:r>
    </w:p>
    <w:p w14:paraId="5BCB4CB1" w14:textId="1A033027" w:rsidR="00BD737D" w:rsidRDefault="00CA2838" w:rsidP="00BD737D">
      <w:pPr>
        <w:pStyle w:val="a3"/>
        <w:ind w:left="780" w:firstLineChars="0" w:firstLine="0"/>
      </w:pPr>
      <w:r w:rsidRPr="00BD737D">
        <w:rPr>
          <w:position w:val="-12"/>
        </w:rPr>
        <w:object w:dxaOrig="5060" w:dyaOrig="360" w14:anchorId="4BED0343">
          <v:shape id="_x0000_i1039" type="#_x0000_t75" style="width:253.35pt;height:18pt" o:ole="">
            <v:imagedata r:id="rId39" o:title=""/>
          </v:shape>
          <o:OLEObject Type="Embed" ProgID="Equation.DSMT4" ShapeID="_x0000_i1039" DrawAspect="Content" ObjectID="_1656868309" r:id="rId40"/>
        </w:object>
      </w:r>
      <w:r w:rsidR="00BD737D">
        <w:t xml:space="preserve"> </w:t>
      </w:r>
    </w:p>
    <w:p w14:paraId="64087DA2" w14:textId="77777777" w:rsidR="007E2F4D" w:rsidRDefault="007E2F4D" w:rsidP="007E2F4D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b</w:t>
      </w:r>
      <w:r>
        <w:t>ackward function</w:t>
      </w:r>
    </w:p>
    <w:p w14:paraId="075B119A" w14:textId="23BE488C" w:rsidR="007E2F4D" w:rsidRDefault="007E2F4D" w:rsidP="007E2F4D">
      <w:pPr>
        <w:ind w:left="840" w:firstLine="420"/>
      </w:pPr>
      <w:r w:rsidRPr="0010298E">
        <w:t xml:space="preserve">Too complicated, let </w:t>
      </w:r>
      <w:proofErr w:type="spellStart"/>
      <w:r w:rsidRPr="0010298E">
        <w:t>pytorch</w:t>
      </w:r>
      <w:proofErr w:type="spellEnd"/>
      <w:r w:rsidRPr="0010298E">
        <w:t xml:space="preserve"> do it</w:t>
      </w:r>
    </w:p>
    <w:p w14:paraId="4A95A567" w14:textId="77777777" w:rsidR="0041663D" w:rsidRDefault="00BD737D" w:rsidP="0041663D">
      <w:pPr>
        <w:pStyle w:val="a3"/>
        <w:numPr>
          <w:ilvl w:val="0"/>
          <w:numId w:val="13"/>
        </w:numPr>
        <w:ind w:firstLineChars="0"/>
      </w:pPr>
      <w:r>
        <w:t>loss function</w:t>
      </w:r>
    </w:p>
    <w:p w14:paraId="6FC64EC3" w14:textId="25362226" w:rsidR="0041663D" w:rsidRPr="0041663D" w:rsidRDefault="00B867D4" w:rsidP="0041663D">
      <w:pPr>
        <w:pStyle w:val="a3"/>
        <w:ind w:left="840" w:firstLineChars="0"/>
      </w:pPr>
      <w:r>
        <w:t>We a</w:t>
      </w:r>
      <w:r w:rsidR="00CA2838" w:rsidRPr="0041663D">
        <w:t xml:space="preserve">ssume the </w:t>
      </w:r>
      <w:r>
        <w:t xml:space="preserve">neural network </w:t>
      </w:r>
      <w:r w:rsidR="00CA2838" w:rsidRPr="0041663D">
        <w:t xml:space="preserve">output </w:t>
      </w:r>
      <w:r>
        <w:t>as</w:t>
      </w:r>
      <w:r w:rsidR="00CA2838" w:rsidRPr="0041663D">
        <w:t xml:space="preserve"> </w:t>
      </w:r>
      <w:r w:rsidR="002A32FA">
        <w:t xml:space="preserve">q, </w:t>
      </w:r>
      <w:r w:rsidR="002A32FA" w:rsidRPr="0041663D">
        <w:rPr>
          <w:position w:val="-10"/>
        </w:rPr>
        <w:object w:dxaOrig="840" w:dyaOrig="360" w14:anchorId="2B3610DA">
          <v:shape id="_x0000_i1040" type="#_x0000_t75" style="width:42pt;height:18pt" o:ole="">
            <v:imagedata r:id="rId41" o:title=""/>
          </v:shape>
          <o:OLEObject Type="Embed" ProgID="Equation.DSMT4" ShapeID="_x0000_i1040" DrawAspect="Content" ObjectID="_1656868310" r:id="rId42"/>
        </w:object>
      </w:r>
      <w:r w:rsidR="0041663D">
        <w:rPr>
          <w:rFonts w:hint="eastAsia"/>
        </w:rPr>
        <w:t>,</w:t>
      </w:r>
      <w:r>
        <w:t xml:space="preserve"> which can be </w:t>
      </w:r>
      <w:r w:rsidR="00CA2838" w:rsidRPr="0041663D">
        <w:t xml:space="preserve">view as a probability distribution. </w:t>
      </w:r>
      <w:r w:rsidR="0041663D" w:rsidRPr="0041663D">
        <w:t xml:space="preserve">The </w:t>
      </w:r>
      <w:proofErr w:type="spellStart"/>
      <w:r w:rsidR="0041663D" w:rsidRPr="0041663D">
        <w:t>i</w:t>
      </w:r>
      <w:r w:rsidR="0041663D">
        <w:t>-</w:t>
      </w:r>
      <w:r w:rsidR="0041663D" w:rsidRPr="0041663D">
        <w:t>th</w:t>
      </w:r>
      <w:proofErr w:type="spellEnd"/>
      <w:r w:rsidR="0041663D" w:rsidRPr="0041663D">
        <w:t xml:space="preserve"> component of </w:t>
      </w:r>
      <w:r w:rsidR="002A32FA">
        <w:t>q</w:t>
      </w:r>
      <w:r w:rsidR="0041663D" w:rsidRPr="0041663D">
        <w:t xml:space="preserve"> is the probability that </w:t>
      </w:r>
      <w:r w:rsidR="0041663D">
        <w:t xml:space="preserve">the </w:t>
      </w:r>
      <w:r w:rsidR="0041663D" w:rsidRPr="0041663D">
        <w:t xml:space="preserve">input data is labeled </w:t>
      </w:r>
      <w:proofErr w:type="spellStart"/>
      <w:r w:rsidR="0041663D" w:rsidRPr="0041663D">
        <w:rPr>
          <w:rFonts w:hint="eastAsia"/>
        </w:rPr>
        <w:t>i</w:t>
      </w:r>
      <w:proofErr w:type="spellEnd"/>
      <w:r w:rsidR="0041663D" w:rsidRPr="0041663D">
        <w:t>.</w:t>
      </w:r>
    </w:p>
    <w:p w14:paraId="4E2DF76F" w14:textId="46AABF5C" w:rsidR="00CA2838" w:rsidRDefault="00CA2838" w:rsidP="0041663D">
      <w:pPr>
        <w:ind w:left="840" w:firstLine="420"/>
      </w:pPr>
      <w:r w:rsidRPr="0041663D">
        <w:rPr>
          <w:rFonts w:hint="eastAsia"/>
        </w:rPr>
        <w:t>In</w:t>
      </w:r>
      <w:r w:rsidRPr="0041663D">
        <w:t xml:space="preserve"> </w:t>
      </w:r>
      <w:r w:rsidRPr="0041663D">
        <w:rPr>
          <w:rFonts w:hint="eastAsia"/>
        </w:rPr>
        <w:t>the</w:t>
      </w:r>
      <w:r w:rsidRPr="0041663D">
        <w:t xml:space="preserve"> </w:t>
      </w:r>
      <w:r w:rsidRPr="0041663D">
        <w:rPr>
          <w:rFonts w:hint="eastAsia"/>
        </w:rPr>
        <w:t>same</w:t>
      </w:r>
      <w:r w:rsidRPr="0041663D">
        <w:t xml:space="preserve"> </w:t>
      </w:r>
      <w:r w:rsidRPr="0041663D">
        <w:rPr>
          <w:rFonts w:hint="eastAsia"/>
        </w:rPr>
        <w:t>way,</w:t>
      </w:r>
      <w:r w:rsidRPr="0041663D">
        <w:t xml:space="preserve"> </w:t>
      </w:r>
      <w:r w:rsidR="00B867D4">
        <w:t xml:space="preserve">we </w:t>
      </w:r>
      <w:r w:rsidR="0041663D">
        <w:t>a</w:t>
      </w:r>
      <w:r w:rsidR="0041663D" w:rsidRPr="0041663D">
        <w:t xml:space="preserve">ssume the true label of the </w:t>
      </w:r>
      <w:r w:rsidR="0041663D">
        <w:t xml:space="preserve">input </w:t>
      </w:r>
      <w:r w:rsidR="0041663D" w:rsidRPr="0041663D">
        <w:t>data</w:t>
      </w:r>
      <w:r w:rsidR="0041663D">
        <w:t xml:space="preserve"> </w:t>
      </w:r>
      <w:r w:rsidR="00B867D4">
        <w:t>as</w:t>
      </w:r>
      <w:r w:rsidR="0041663D">
        <w:t xml:space="preserve"> </w:t>
      </w:r>
      <w:r w:rsidR="002A32FA">
        <w:t>p</w:t>
      </w:r>
      <w:r w:rsidR="0041663D">
        <w:t xml:space="preserve">, </w:t>
      </w:r>
      <w:r w:rsidR="002A32FA" w:rsidRPr="0041663D">
        <w:rPr>
          <w:position w:val="-10"/>
        </w:rPr>
        <w:object w:dxaOrig="859" w:dyaOrig="360" w14:anchorId="6DA637C6">
          <v:shape id="_x0000_i1041" type="#_x0000_t75" style="width:42.65pt;height:18pt" o:ole="">
            <v:imagedata r:id="rId43" o:title=""/>
          </v:shape>
          <o:OLEObject Type="Embed" ProgID="Equation.DSMT4" ShapeID="_x0000_i1041" DrawAspect="Content" ObjectID="_1656868311" r:id="rId44"/>
        </w:object>
      </w:r>
      <w:r w:rsidR="0041663D">
        <w:rPr>
          <w:rFonts w:hint="eastAsia"/>
        </w:rPr>
        <w:t>，</w:t>
      </w:r>
      <w:r w:rsidR="0041663D">
        <w:rPr>
          <w:rFonts w:hint="eastAsia"/>
        </w:rPr>
        <w:t>which</w:t>
      </w:r>
      <w:r w:rsidR="0041663D">
        <w:t xml:space="preserve"> </w:t>
      </w:r>
      <w:r w:rsidR="0041663D">
        <w:rPr>
          <w:rFonts w:hint="eastAsia"/>
        </w:rPr>
        <w:t>also</w:t>
      </w:r>
      <w:r w:rsidR="0041663D">
        <w:t xml:space="preserve"> </w:t>
      </w:r>
      <w:r w:rsidR="0041663D">
        <w:rPr>
          <w:rFonts w:hint="eastAsia"/>
        </w:rPr>
        <w:t>can</w:t>
      </w:r>
      <w:r w:rsidR="0041663D">
        <w:t xml:space="preserve"> </w:t>
      </w:r>
      <w:r w:rsidR="0041663D">
        <w:rPr>
          <w:rFonts w:hint="eastAsia"/>
        </w:rPr>
        <w:t>be</w:t>
      </w:r>
      <w:r w:rsidR="0041663D">
        <w:t xml:space="preserve"> </w:t>
      </w:r>
      <w:r w:rsidR="0041663D">
        <w:rPr>
          <w:rFonts w:hint="eastAsia"/>
        </w:rPr>
        <w:t>view</w:t>
      </w:r>
      <w:r w:rsidR="0041663D">
        <w:t xml:space="preserve"> </w:t>
      </w:r>
      <w:r w:rsidR="0041663D">
        <w:rPr>
          <w:rFonts w:hint="eastAsia"/>
        </w:rPr>
        <w:t>as</w:t>
      </w:r>
      <w:r w:rsidR="0041663D">
        <w:t xml:space="preserve"> </w:t>
      </w:r>
      <w:r w:rsidR="0041663D" w:rsidRPr="0041663D">
        <w:t>a probability distribution</w:t>
      </w:r>
      <w:r w:rsidR="0041663D">
        <w:rPr>
          <w:rFonts w:hint="eastAsia"/>
        </w:rPr>
        <w:t>.</w:t>
      </w:r>
    </w:p>
    <w:p w14:paraId="48C723C3" w14:textId="20BDCFA7" w:rsidR="0041663D" w:rsidRPr="00CA0C9C" w:rsidRDefault="0041663D" w:rsidP="0041663D">
      <w:pPr>
        <w:ind w:left="840" w:firstLine="420"/>
      </w:pPr>
      <w:r w:rsidRPr="0041663D">
        <w:t xml:space="preserve">We can measure the distance between </w:t>
      </w:r>
      <w:r>
        <w:t xml:space="preserve">the </w:t>
      </w:r>
      <w:r w:rsidRPr="0041663D">
        <w:t>two probability distributions by cross entropy</w:t>
      </w:r>
      <w:r w:rsidR="00CA0C9C">
        <w:t xml:space="preserve">, so we can choose </w:t>
      </w:r>
      <w:r w:rsidR="00CA0C9C" w:rsidRPr="0041663D">
        <w:t>cross entropy</w:t>
      </w:r>
      <w:r w:rsidR="00CA0C9C">
        <w:t xml:space="preserve"> as lose function.</w:t>
      </w:r>
    </w:p>
    <w:p w14:paraId="58B897F6" w14:textId="200A4B10" w:rsidR="0041663D" w:rsidRDefault="00B867D4" w:rsidP="0010298E">
      <w:pPr>
        <w:ind w:left="840" w:firstLine="420"/>
      </w:pPr>
      <w:r w:rsidRPr="00CA0C9C">
        <w:rPr>
          <w:position w:val="-28"/>
        </w:rPr>
        <w:object w:dxaOrig="3140" w:dyaOrig="540" w14:anchorId="2168BAB0">
          <v:shape id="_x0000_i1042" type="#_x0000_t75" style="width:157.35pt;height:27.35pt" o:ole="">
            <v:imagedata r:id="rId45" o:title=""/>
          </v:shape>
          <o:OLEObject Type="Embed" ProgID="Equation.DSMT4" ShapeID="_x0000_i1042" DrawAspect="Content" ObjectID="_1656868312" r:id="rId46"/>
        </w:object>
      </w:r>
      <w:r w:rsidR="00CA0C9C">
        <w:t xml:space="preserve"> </w:t>
      </w:r>
    </w:p>
    <w:p w14:paraId="7500BC5D" w14:textId="77777777" w:rsidR="0010298E" w:rsidRPr="0041663D" w:rsidRDefault="0010298E" w:rsidP="00C71E91"/>
    <w:p w14:paraId="49F22795" w14:textId="7CCB491A" w:rsidR="00BD737D" w:rsidRDefault="00B867D4" w:rsidP="00BD737D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p</w:t>
      </w:r>
      <w:r>
        <w:t>redict</w:t>
      </w:r>
    </w:p>
    <w:p w14:paraId="1DC05346" w14:textId="67625F31" w:rsidR="00B867D4" w:rsidRDefault="00B867D4" w:rsidP="0010298E">
      <w:pPr>
        <w:ind w:left="780" w:firstLine="420"/>
      </w:pPr>
      <w:r w:rsidRPr="0010298E">
        <w:t xml:space="preserve">We assume the neural network output as q, </w:t>
      </w:r>
      <w:r w:rsidR="00516565" w:rsidRPr="00516565">
        <w:rPr>
          <w:position w:val="-10"/>
        </w:rPr>
        <w:object w:dxaOrig="840" w:dyaOrig="360" w14:anchorId="68FD8066">
          <v:shape id="_x0000_i1043" type="#_x0000_t75" style="width:42pt;height:18pt" o:ole="">
            <v:imagedata r:id="rId47" o:title=""/>
          </v:shape>
          <o:OLEObject Type="Embed" ProgID="Equation.DSMT4" ShapeID="_x0000_i1043" DrawAspect="Content" ObjectID="_1656868313" r:id="rId48"/>
        </w:object>
      </w:r>
      <w:r w:rsidRPr="0010298E">
        <w:t xml:space="preserve">. qi is the </w:t>
      </w:r>
      <w:proofErr w:type="spellStart"/>
      <w:r w:rsidRPr="0010298E">
        <w:t>i</w:t>
      </w:r>
      <w:r w:rsidR="0010298E" w:rsidRPr="0010298E">
        <w:t>-</w:t>
      </w:r>
      <w:r w:rsidRPr="0010298E">
        <w:t>th</w:t>
      </w:r>
      <w:proofErr w:type="spellEnd"/>
      <w:r w:rsidRPr="0010298E">
        <w:t xml:space="preserve"> component of q</w:t>
      </w:r>
      <w:r w:rsidR="0010298E">
        <w:t xml:space="preserve">. </w:t>
      </w:r>
    </w:p>
    <w:p w14:paraId="70480B24" w14:textId="3F19CC90" w:rsidR="0010298E" w:rsidRPr="0010298E" w:rsidRDefault="0010298E" w:rsidP="0010298E">
      <w:pPr>
        <w:ind w:left="780" w:firstLine="420"/>
      </w:pPr>
      <w:r w:rsidRPr="0010298E">
        <w:rPr>
          <w:position w:val="-12"/>
        </w:rPr>
        <w:object w:dxaOrig="2900" w:dyaOrig="360" w14:anchorId="6355FFFB">
          <v:shape id="_x0000_i1044" type="#_x0000_t75" style="width:145.35pt;height:18pt" o:ole="">
            <v:imagedata r:id="rId49" o:title=""/>
          </v:shape>
          <o:OLEObject Type="Embed" ProgID="Equation.DSMT4" ShapeID="_x0000_i1044" DrawAspect="Content" ObjectID="_1656868314" r:id="rId50"/>
        </w:object>
      </w:r>
      <w:r>
        <w:t xml:space="preserve"> </w:t>
      </w:r>
    </w:p>
    <w:p w14:paraId="4CD15386" w14:textId="4EB137C0" w:rsidR="00A9245A" w:rsidRDefault="00A9245A" w:rsidP="00A9245A"/>
    <w:p w14:paraId="548ADECC" w14:textId="2694F0C9" w:rsidR="00C71E91" w:rsidRDefault="007E2F4D" w:rsidP="00C71E91">
      <w:pPr>
        <w:pStyle w:val="a3"/>
        <w:numPr>
          <w:ilvl w:val="0"/>
          <w:numId w:val="2"/>
        </w:numPr>
        <w:ind w:firstLineChars="0"/>
      </w:pPr>
      <w:r>
        <w:t>Coding</w:t>
      </w:r>
    </w:p>
    <w:p w14:paraId="3AE62530" w14:textId="1C9408F8" w:rsidR="007E2F4D" w:rsidRDefault="005119CE" w:rsidP="005119CE">
      <w:pPr>
        <w:pStyle w:val="a3"/>
        <w:numPr>
          <w:ilvl w:val="0"/>
          <w:numId w:val="22"/>
        </w:numPr>
        <w:ind w:firstLineChars="0"/>
      </w:pPr>
      <w:r>
        <w:t>L</w:t>
      </w:r>
      <w:r>
        <w:rPr>
          <w:rFonts w:hint="eastAsia"/>
        </w:rPr>
        <w:t>inear</w:t>
      </w:r>
      <w:r>
        <w:t xml:space="preserve"> </w:t>
      </w:r>
      <w:r>
        <w:rPr>
          <w:rFonts w:hint="eastAsia"/>
        </w:rPr>
        <w:t>function</w:t>
      </w:r>
      <w:r>
        <w:t xml:space="preserve"> </w:t>
      </w:r>
      <w:r>
        <w:rPr>
          <w:rFonts w:hint="eastAsia"/>
        </w:rPr>
        <w:t>design</w:t>
      </w:r>
    </w:p>
    <w:p w14:paraId="7628D873" w14:textId="2DC198B6" w:rsidR="005119CE" w:rsidRDefault="005119CE" w:rsidP="005119CE">
      <w:pPr>
        <w:pStyle w:val="a3"/>
        <w:ind w:left="780" w:firstLineChars="0" w:firstLine="0"/>
      </w:pPr>
      <w:r>
        <w:rPr>
          <w:noProof/>
        </w:rPr>
        <w:drawing>
          <wp:inline distT="0" distB="0" distL="0" distR="0" wp14:anchorId="770C3ACE" wp14:editId="2B38F5FC">
            <wp:extent cx="3177815" cy="632515"/>
            <wp:effectExtent l="0" t="0" r="381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77815" cy="63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93BA9" w14:textId="26D92490" w:rsidR="005119CE" w:rsidRDefault="005119CE" w:rsidP="005119CE">
      <w:pPr>
        <w:pStyle w:val="a3"/>
        <w:numPr>
          <w:ilvl w:val="0"/>
          <w:numId w:val="22"/>
        </w:numPr>
        <w:ind w:firstLineChars="0"/>
      </w:pPr>
      <w:r>
        <w:t>F</w:t>
      </w:r>
      <w:r>
        <w:rPr>
          <w:rFonts w:hint="eastAsia"/>
        </w:rPr>
        <w:t>orward</w:t>
      </w:r>
      <w:r>
        <w:t xml:space="preserve"> </w:t>
      </w:r>
      <w:r>
        <w:rPr>
          <w:rFonts w:hint="eastAsia"/>
        </w:rPr>
        <w:t>function</w:t>
      </w:r>
    </w:p>
    <w:p w14:paraId="735C6B85" w14:textId="294B853C" w:rsidR="005119CE" w:rsidRDefault="005119CE" w:rsidP="005119CE">
      <w:pPr>
        <w:pStyle w:val="a3"/>
        <w:ind w:left="780" w:firstLineChars="0" w:firstLine="0"/>
      </w:pPr>
      <w:r>
        <w:rPr>
          <w:noProof/>
        </w:rPr>
        <w:drawing>
          <wp:inline distT="0" distB="0" distL="0" distR="0" wp14:anchorId="51431EBF" wp14:editId="16FF57F6">
            <wp:extent cx="4861981" cy="135647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861981" cy="1356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F93E2" w14:textId="47072362" w:rsidR="005119CE" w:rsidRDefault="005119CE" w:rsidP="005119CE">
      <w:pPr>
        <w:pStyle w:val="a3"/>
        <w:numPr>
          <w:ilvl w:val="0"/>
          <w:numId w:val="22"/>
        </w:numPr>
        <w:ind w:firstLineChars="0"/>
      </w:pPr>
      <w:r>
        <w:t>I</w:t>
      </w:r>
      <w:r>
        <w:rPr>
          <w:rFonts w:hint="eastAsia"/>
        </w:rPr>
        <w:t>nit</w:t>
      </w:r>
      <w:r>
        <w:t xml:space="preserve"> </w:t>
      </w:r>
      <w:r>
        <w:rPr>
          <w:rFonts w:hint="eastAsia"/>
        </w:rPr>
        <w:t>param</w:t>
      </w:r>
    </w:p>
    <w:p w14:paraId="77E5515F" w14:textId="5BE381CC" w:rsidR="005119CE" w:rsidRDefault="005119CE" w:rsidP="005119CE">
      <w:pPr>
        <w:pStyle w:val="a3"/>
        <w:ind w:left="780" w:firstLineChars="0" w:firstLine="0"/>
      </w:pPr>
      <w:r>
        <w:rPr>
          <w:noProof/>
        </w:rPr>
        <w:drawing>
          <wp:inline distT="0" distB="0" distL="0" distR="0" wp14:anchorId="41F7674B" wp14:editId="4B428F92">
            <wp:extent cx="3856054" cy="2126164"/>
            <wp:effectExtent l="0" t="0" r="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856054" cy="2126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2A9C0" w14:textId="6598B7DE" w:rsidR="005119CE" w:rsidRDefault="005119CE" w:rsidP="005119CE">
      <w:pPr>
        <w:pStyle w:val="a3"/>
        <w:numPr>
          <w:ilvl w:val="0"/>
          <w:numId w:val="22"/>
        </w:numPr>
        <w:ind w:firstLineChars="0"/>
      </w:pPr>
      <w:r>
        <w:t>T</w:t>
      </w:r>
      <w:r>
        <w:rPr>
          <w:rFonts w:hint="eastAsia"/>
        </w:rPr>
        <w:t>rain</w:t>
      </w:r>
    </w:p>
    <w:p w14:paraId="2ED2AEFE" w14:textId="549EBB27" w:rsidR="005119CE" w:rsidRDefault="005119CE" w:rsidP="005119CE">
      <w:pPr>
        <w:pStyle w:val="a3"/>
        <w:ind w:left="780" w:firstLineChars="0" w:firstLine="0"/>
      </w:pPr>
      <w:r>
        <w:rPr>
          <w:noProof/>
        </w:rPr>
        <w:drawing>
          <wp:inline distT="0" distB="0" distL="0" distR="0" wp14:anchorId="687EAEDE" wp14:editId="730B3E16">
            <wp:extent cx="5274310" cy="2929255"/>
            <wp:effectExtent l="0" t="0" r="254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29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8F395E" w14:textId="4846F157" w:rsidR="005119CE" w:rsidRDefault="006319ED" w:rsidP="005119CE">
      <w:pPr>
        <w:pStyle w:val="a3"/>
        <w:numPr>
          <w:ilvl w:val="0"/>
          <w:numId w:val="22"/>
        </w:numPr>
        <w:ind w:firstLineChars="0"/>
      </w:pPr>
      <w:r>
        <w:t>T</w:t>
      </w:r>
      <w:r>
        <w:rPr>
          <w:rFonts w:hint="eastAsia"/>
        </w:rPr>
        <w:t>est</w:t>
      </w:r>
    </w:p>
    <w:p w14:paraId="64A563EE" w14:textId="2CFEA679" w:rsidR="006319ED" w:rsidRDefault="006319ED" w:rsidP="006319ED">
      <w:pPr>
        <w:pStyle w:val="a3"/>
        <w:ind w:left="780" w:firstLineChars="0" w:firstLine="0"/>
      </w:pPr>
      <w:r>
        <w:rPr>
          <w:noProof/>
        </w:rPr>
        <w:drawing>
          <wp:inline distT="0" distB="0" distL="0" distR="0" wp14:anchorId="40452DC6" wp14:editId="38F9D926">
            <wp:extent cx="4861981" cy="2514818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861981" cy="2514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CF36F" w14:textId="5F2293C1" w:rsidR="007E2F4D" w:rsidRDefault="007E2F4D" w:rsidP="007E2F4D">
      <w:pPr>
        <w:pStyle w:val="a3"/>
        <w:numPr>
          <w:ilvl w:val="0"/>
          <w:numId w:val="2"/>
        </w:numPr>
        <w:ind w:firstLineChars="0"/>
      </w:pPr>
      <w:r w:rsidRPr="00C71E91">
        <w:t xml:space="preserve">Classify Original MNIST images </w:t>
      </w:r>
    </w:p>
    <w:p w14:paraId="0E4B25FC" w14:textId="260D517E" w:rsidR="00C71E91" w:rsidRDefault="00C64F14" w:rsidP="00C64F14">
      <w:pPr>
        <w:ind w:firstLine="420"/>
      </w:pPr>
      <w:r>
        <w:t>C</w:t>
      </w:r>
      <w:r w:rsidRPr="0041663D">
        <w:t>ross entropy</w:t>
      </w:r>
      <w:r w:rsidRPr="00C64F14">
        <w:t xml:space="preserve"> </w:t>
      </w:r>
      <w:r>
        <w:rPr>
          <w:rFonts w:hint="eastAsia"/>
        </w:rPr>
        <w:t>loss</w:t>
      </w:r>
      <w:r>
        <w:t xml:space="preserve"> </w:t>
      </w:r>
      <w:r w:rsidRPr="00C64F14">
        <w:t>changes with the epoch</w:t>
      </w:r>
    </w:p>
    <w:p w14:paraId="67FC08B1" w14:textId="1B2DFD71" w:rsidR="00C64F14" w:rsidRDefault="00C64F14" w:rsidP="00C64F14">
      <w:pPr>
        <w:ind w:firstLine="420"/>
      </w:pPr>
      <w:r>
        <w:rPr>
          <w:noProof/>
        </w:rPr>
        <w:drawing>
          <wp:inline distT="0" distB="0" distL="0" distR="0" wp14:anchorId="57BF274E" wp14:editId="1CEF160F">
            <wp:extent cx="5274310" cy="3390900"/>
            <wp:effectExtent l="0" t="0" r="2540" b="0"/>
            <wp:docPr id="3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96DAC541-7B7A-43D3-8B79-37D633B846F1}">
                          <asvg:svgBlip xmlns:asvg="http://schemas.microsoft.com/office/drawing/2016/SVG/main" r:embed="rId5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B91F4" w14:textId="3C4910CC" w:rsidR="00C64F14" w:rsidRPr="00360482" w:rsidRDefault="00C779A5" w:rsidP="00360482">
      <w:pPr>
        <w:ind w:firstLine="420"/>
      </w:pPr>
      <w:r w:rsidRPr="00360482">
        <w:t xml:space="preserve">After 20 </w:t>
      </w:r>
      <w:proofErr w:type="gramStart"/>
      <w:r w:rsidRPr="00360482">
        <w:t>epoch</w:t>
      </w:r>
      <w:proofErr w:type="gramEnd"/>
      <w:r w:rsidRPr="00360482">
        <w:t>, we get a model</w:t>
      </w:r>
      <w:r w:rsidR="00360482" w:rsidRPr="00360482">
        <w:t>. Model accuracy</w:t>
      </w:r>
      <w:r w:rsidR="00C64F14" w:rsidRPr="00360482">
        <w:t xml:space="preserve"> on test se</w:t>
      </w:r>
      <w:r w:rsidR="00C64F14" w:rsidRPr="00360482">
        <w:rPr>
          <w:rFonts w:hint="eastAsia"/>
        </w:rPr>
        <w:t>t</w:t>
      </w:r>
      <w:r w:rsidR="00360482" w:rsidRPr="00360482">
        <w:t xml:space="preserve"> is </w:t>
      </w:r>
      <w:r w:rsidR="00C64F14" w:rsidRPr="00360482">
        <w:t>89.781%</w:t>
      </w:r>
    </w:p>
    <w:p w14:paraId="01C323BA" w14:textId="77777777" w:rsidR="00C64F14" w:rsidRPr="00C64F14" w:rsidRDefault="00C64F14" w:rsidP="00C64F14">
      <w:pPr>
        <w:ind w:firstLine="420"/>
      </w:pPr>
    </w:p>
    <w:p w14:paraId="2130ADF1" w14:textId="6DF94076" w:rsidR="00A9245A" w:rsidRDefault="00C779A5" w:rsidP="00887C94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Blur</w:t>
      </w:r>
      <w:r>
        <w:t xml:space="preserve"> </w:t>
      </w:r>
      <w:r>
        <w:rPr>
          <w:rFonts w:hint="eastAsia"/>
        </w:rPr>
        <w:t>image</w:t>
      </w:r>
      <w:r>
        <w:t xml:space="preserve"> </w:t>
      </w:r>
    </w:p>
    <w:p w14:paraId="0E2AF1C5" w14:textId="10BE3180" w:rsidR="00C779A5" w:rsidRDefault="00C779A5" w:rsidP="00C779A5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Blur</w:t>
      </w:r>
      <w:r>
        <w:t xml:space="preserve"> </w:t>
      </w:r>
      <w:r>
        <w:rPr>
          <w:rFonts w:hint="eastAsia"/>
        </w:rPr>
        <w:t>image</w:t>
      </w:r>
      <w:r>
        <w:t xml:space="preserve"> </w:t>
      </w:r>
      <w:r>
        <w:rPr>
          <w:rFonts w:hint="eastAsia"/>
        </w:rPr>
        <w:t>with</w:t>
      </w:r>
      <w:r>
        <w:t xml:space="preserve"> G</w:t>
      </w:r>
      <w:r>
        <w:rPr>
          <w:rFonts w:hint="eastAsia"/>
        </w:rPr>
        <w:t>aussian</w:t>
      </w:r>
      <w:r>
        <w:t xml:space="preserve"> </w:t>
      </w:r>
      <w:r>
        <w:rPr>
          <w:rFonts w:hint="eastAsia"/>
        </w:rPr>
        <w:t>white</w:t>
      </w:r>
      <w:r>
        <w:t xml:space="preserve"> </w:t>
      </w:r>
      <w:r>
        <w:rPr>
          <w:rFonts w:hint="eastAsia"/>
        </w:rPr>
        <w:t>noise</w:t>
      </w:r>
    </w:p>
    <w:p w14:paraId="6B7DC527" w14:textId="4FC014DD" w:rsidR="00360482" w:rsidRDefault="00360482" w:rsidP="00360482">
      <w:pPr>
        <w:pStyle w:val="a3"/>
        <w:ind w:left="780" w:firstLineChars="0" w:firstLine="0"/>
      </w:pPr>
      <w:r>
        <w:rPr>
          <w:rFonts w:hint="eastAsia"/>
        </w:rPr>
        <w:t>M</w:t>
      </w:r>
      <w:r>
        <w:t xml:space="preserve">ean = </w:t>
      </w:r>
      <w:r w:rsidR="00F0589D">
        <w:rPr>
          <w:rFonts w:hint="eastAsia"/>
        </w:rPr>
        <w:t>(</w:t>
      </w:r>
      <w:r>
        <w:t>14</w:t>
      </w:r>
      <w:r w:rsidR="00F0589D">
        <w:t>, 14)</w:t>
      </w:r>
    </w:p>
    <w:p w14:paraId="4BA86C36" w14:textId="5EF6F209" w:rsidR="00360482" w:rsidRDefault="00360482" w:rsidP="007E2F4D">
      <w:pPr>
        <w:pStyle w:val="a3"/>
        <w:tabs>
          <w:tab w:val="left" w:pos="3100"/>
        </w:tabs>
        <w:ind w:left="780" w:firstLineChars="0" w:firstLine="0"/>
      </w:pPr>
      <w:r>
        <w:rPr>
          <w:rFonts w:hint="eastAsia"/>
        </w:rPr>
        <w:t>V</w:t>
      </w:r>
      <w:r>
        <w:t xml:space="preserve">ariance = </w:t>
      </w:r>
      <w:r w:rsidR="00F0589D">
        <w:t>[[14,0</w:t>
      </w:r>
      <w:proofErr w:type="gramStart"/>
      <w:r w:rsidR="00F0589D">
        <w:t>],[</w:t>
      </w:r>
      <w:proofErr w:type="gramEnd"/>
      <w:r w:rsidR="00F0589D">
        <w:t>0,14]]</w:t>
      </w:r>
      <w:r w:rsidR="007E2F4D">
        <w:tab/>
      </w:r>
    </w:p>
    <w:p w14:paraId="49C21F9D" w14:textId="6AB8FAF9" w:rsidR="007E2F4D" w:rsidRDefault="007E2F4D" w:rsidP="007E2F4D">
      <w:pPr>
        <w:pStyle w:val="a3"/>
        <w:tabs>
          <w:tab w:val="left" w:pos="3100"/>
        </w:tabs>
        <w:ind w:left="780" w:firstLineChars="0" w:firstLine="0"/>
      </w:pPr>
      <w:r>
        <w:t>W</w:t>
      </w:r>
      <w:r>
        <w:rPr>
          <w:rFonts w:hint="eastAsia"/>
        </w:rPr>
        <w:t>hite</w:t>
      </w:r>
      <w:r>
        <w:t xml:space="preserve"> </w:t>
      </w:r>
      <w:r>
        <w:rPr>
          <w:rFonts w:hint="eastAsia"/>
        </w:rPr>
        <w:t>noise</w:t>
      </w:r>
      <w:r>
        <w:t xml:space="preserve"> point = </w:t>
      </w:r>
      <w:r w:rsidR="00F0589D">
        <w:t>300</w:t>
      </w:r>
    </w:p>
    <w:p w14:paraId="1D6D175C" w14:textId="77777777" w:rsidR="00F0589D" w:rsidRDefault="00F0589D" w:rsidP="00F0589D">
      <w:pPr>
        <w:pStyle w:val="a3"/>
        <w:tabs>
          <w:tab w:val="left" w:pos="3100"/>
        </w:tabs>
        <w:ind w:left="780" w:firstLineChars="0" w:firstLine="0"/>
      </w:pPr>
      <w:r>
        <w:rPr>
          <w:noProof/>
        </w:rPr>
        <w:drawing>
          <wp:inline distT="0" distB="0" distL="0" distR="0" wp14:anchorId="4B6EF106" wp14:editId="2CA0C780">
            <wp:extent cx="3714750" cy="24955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2820"/>
                    <a:stretch/>
                  </pic:blipFill>
                  <pic:spPr bwMode="auto">
                    <a:xfrm>
                      <a:off x="0" y="0"/>
                      <a:ext cx="371475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64C2F7" w14:textId="17E53A6E" w:rsidR="00F0589D" w:rsidRDefault="00F0589D" w:rsidP="00F0589D">
      <w:pPr>
        <w:pStyle w:val="a3"/>
        <w:tabs>
          <w:tab w:val="left" w:pos="3100"/>
        </w:tabs>
        <w:ind w:left="780" w:firstLineChars="0" w:firstLine="0"/>
      </w:pPr>
      <w:r>
        <w:t>The first row is o</w:t>
      </w:r>
      <w:r w:rsidR="00C779A5" w:rsidRPr="00C71E91">
        <w:t>riginal</w:t>
      </w:r>
      <w:r w:rsidR="00C779A5">
        <w:t xml:space="preserve"> </w:t>
      </w:r>
      <w:r>
        <w:t>i</w:t>
      </w:r>
      <w:r w:rsidR="00C779A5">
        <w:t>mage</w:t>
      </w:r>
    </w:p>
    <w:p w14:paraId="01077FB4" w14:textId="103EA330" w:rsidR="00C779A5" w:rsidRDefault="00F0589D" w:rsidP="00F0589D">
      <w:pPr>
        <w:pStyle w:val="a3"/>
        <w:ind w:left="780" w:firstLineChars="0" w:firstLine="0"/>
      </w:pPr>
      <w:r>
        <w:t>The second row is b</w:t>
      </w:r>
      <w:r w:rsidR="00C779A5">
        <w:t xml:space="preserve">lur </w:t>
      </w:r>
      <w:r>
        <w:t>i</w:t>
      </w:r>
      <w:r w:rsidR="00C779A5">
        <w:t>mage</w:t>
      </w:r>
    </w:p>
    <w:p w14:paraId="1E2B8F48" w14:textId="5A163BDF" w:rsidR="00C779A5" w:rsidRDefault="00C779A5" w:rsidP="00C779A5">
      <w:pPr>
        <w:pStyle w:val="a3"/>
        <w:numPr>
          <w:ilvl w:val="0"/>
          <w:numId w:val="18"/>
        </w:numPr>
        <w:ind w:firstLineChars="0"/>
      </w:pPr>
      <w:r>
        <w:t>C</w:t>
      </w:r>
      <w:r w:rsidRPr="00C71E91">
        <w:t>lassify Original MNIST image</w:t>
      </w:r>
    </w:p>
    <w:p w14:paraId="57D92DB7" w14:textId="66A21FE5" w:rsidR="00360482" w:rsidRDefault="00360482" w:rsidP="00360482">
      <w:pPr>
        <w:pStyle w:val="a3"/>
        <w:ind w:left="780" w:firstLineChars="0" w:firstLine="0"/>
      </w:pPr>
      <w:r>
        <w:t>C</w:t>
      </w:r>
      <w:r w:rsidRPr="0041663D">
        <w:t>ross entropy</w:t>
      </w:r>
      <w:r w:rsidRPr="00C64F14">
        <w:t xml:space="preserve"> </w:t>
      </w:r>
      <w:r>
        <w:rPr>
          <w:rFonts w:hint="eastAsia"/>
        </w:rPr>
        <w:t>loss</w:t>
      </w:r>
      <w:r>
        <w:t xml:space="preserve"> </w:t>
      </w:r>
      <w:r w:rsidRPr="00C64F14">
        <w:t>changes with the epoch</w:t>
      </w:r>
    </w:p>
    <w:p w14:paraId="74AE92BE" w14:textId="694536F7" w:rsidR="007E2F4D" w:rsidRDefault="007E2F4D" w:rsidP="00360482">
      <w:pPr>
        <w:pStyle w:val="a3"/>
        <w:ind w:left="780" w:firstLineChars="0" w:firstLine="0"/>
      </w:pPr>
      <w:r>
        <w:rPr>
          <w:noProof/>
        </w:rPr>
        <w:drawing>
          <wp:inline distT="0" distB="0" distL="0" distR="0" wp14:anchorId="63AC2F88" wp14:editId="781E85C0">
            <wp:extent cx="5274310" cy="3390900"/>
            <wp:effectExtent l="0" t="0" r="2540" b="0"/>
            <wp:docPr id="7" name="图形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96DAC541-7B7A-43D3-8B79-37D633B846F1}">
                          <asvg:svgBlip xmlns:asvg="http://schemas.microsoft.com/office/drawing/2016/SVG/main" r:embed="rId6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A0198" w14:textId="131D082D" w:rsidR="007E2F4D" w:rsidRPr="00360482" w:rsidRDefault="007E2F4D" w:rsidP="007E2F4D">
      <w:pPr>
        <w:ind w:left="360" w:firstLine="420"/>
      </w:pPr>
      <w:r w:rsidRPr="00360482">
        <w:t xml:space="preserve">After 20 </w:t>
      </w:r>
      <w:proofErr w:type="gramStart"/>
      <w:r w:rsidRPr="00360482">
        <w:t>epoch</w:t>
      </w:r>
      <w:proofErr w:type="gramEnd"/>
      <w:r w:rsidRPr="00360482">
        <w:t>, we get a model. Model accuracy on test se</w:t>
      </w:r>
      <w:r w:rsidRPr="00360482">
        <w:rPr>
          <w:rFonts w:hint="eastAsia"/>
        </w:rPr>
        <w:t>t</w:t>
      </w:r>
      <w:r w:rsidRPr="00360482">
        <w:t xml:space="preserve"> is </w:t>
      </w:r>
      <w:r>
        <w:t>73</w:t>
      </w:r>
      <w:r w:rsidRPr="00360482">
        <w:t>.</w:t>
      </w:r>
      <w:r>
        <w:t>01</w:t>
      </w:r>
      <w:r w:rsidRPr="00360482">
        <w:t>1%</w:t>
      </w:r>
    </w:p>
    <w:p w14:paraId="2203CB15" w14:textId="77777777" w:rsidR="00360482" w:rsidRPr="007E2F4D" w:rsidRDefault="00360482" w:rsidP="008F1603"/>
    <w:p w14:paraId="6E37CE7B" w14:textId="0C2F25C3" w:rsidR="00C779A5" w:rsidRDefault="007E2F4D" w:rsidP="007E2F4D">
      <w:pPr>
        <w:pStyle w:val="a3"/>
        <w:numPr>
          <w:ilvl w:val="0"/>
          <w:numId w:val="2"/>
        </w:numPr>
        <w:ind w:firstLineChars="0"/>
      </w:pPr>
      <w:r w:rsidRPr="007E2F4D">
        <w:t xml:space="preserve">Optimize the performance of classifying blur images </w:t>
      </w:r>
    </w:p>
    <w:p w14:paraId="07C85920" w14:textId="540518CD" w:rsidR="007E2F4D" w:rsidRDefault="007E2F4D" w:rsidP="007E2F4D">
      <w:pPr>
        <w:pStyle w:val="a3"/>
        <w:numPr>
          <w:ilvl w:val="0"/>
          <w:numId w:val="19"/>
        </w:numPr>
        <w:ind w:firstLineChars="0"/>
      </w:pPr>
      <w:r>
        <w:t>G</w:t>
      </w:r>
      <w:r>
        <w:rPr>
          <w:rFonts w:hint="eastAsia"/>
        </w:rPr>
        <w:t>aussian</w:t>
      </w:r>
      <w:r>
        <w:t xml:space="preserve"> </w:t>
      </w:r>
      <w:r>
        <w:rPr>
          <w:rFonts w:hint="eastAsia"/>
        </w:rPr>
        <w:t>filter</w:t>
      </w:r>
    </w:p>
    <w:p w14:paraId="17466B1B" w14:textId="4E6C846D" w:rsidR="007E2F4D" w:rsidRPr="007E2F4D" w:rsidRDefault="007E2F4D" w:rsidP="007E2F4D">
      <w:pPr>
        <w:ind w:left="780" w:firstLine="420"/>
      </w:pPr>
      <w:r w:rsidRPr="007E2F4D">
        <w:t>Gaussian filter is a linear smoothing filter suitable for eliminating Gaussian noise</w:t>
      </w:r>
      <w:r w:rsidR="008F1603">
        <w:t>.</w:t>
      </w:r>
    </w:p>
    <w:p w14:paraId="1C82E1EE" w14:textId="342130A0" w:rsidR="008F1603" w:rsidRDefault="008F1603" w:rsidP="008F1603">
      <w:pPr>
        <w:ind w:left="780" w:firstLine="420"/>
      </w:pPr>
      <w:r>
        <w:t xml:space="preserve">One </w:t>
      </w:r>
      <w:r w:rsidRPr="008F1603">
        <w:t>pixel is equal to the weighted sum of its surrounding pixels</w:t>
      </w:r>
      <w:r>
        <w:t>.</w:t>
      </w:r>
    </w:p>
    <w:p w14:paraId="78533A98" w14:textId="23FF5F6E" w:rsidR="008F1603" w:rsidRDefault="008F1603" w:rsidP="008F1603">
      <w:pPr>
        <w:ind w:left="780" w:firstLine="420"/>
      </w:pPr>
      <w:r>
        <w:rPr>
          <w:noProof/>
        </w:rPr>
        <w:drawing>
          <wp:inline distT="0" distB="0" distL="0" distR="0" wp14:anchorId="16FCCD44" wp14:editId="7B5B560F">
            <wp:extent cx="2575783" cy="25910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575783" cy="259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AD473" w14:textId="5B5D1A2E" w:rsidR="008F1603" w:rsidRDefault="008F1603" w:rsidP="008F1603">
      <w:pPr>
        <w:ind w:left="780" w:firstLine="420"/>
      </w:pPr>
      <w:r>
        <w:t xml:space="preserve">Function: </w:t>
      </w:r>
    </w:p>
    <w:p w14:paraId="1DC240F6" w14:textId="5BEFE279" w:rsidR="008F1603" w:rsidRPr="008F1603" w:rsidRDefault="008F1603" w:rsidP="008F1603">
      <w:pPr>
        <w:ind w:left="780" w:firstLine="420"/>
      </w:pPr>
      <w:r w:rsidRPr="008F1603">
        <w:rPr>
          <w:position w:val="-28"/>
        </w:rPr>
        <w:object w:dxaOrig="2220" w:dyaOrig="1040" w14:anchorId="149AADA4">
          <v:shape id="_x0000_i1045" type="#_x0000_t75" style="width:111.35pt;height:52pt" o:ole="">
            <v:imagedata r:id="rId62" o:title=""/>
          </v:shape>
          <o:OLEObject Type="Embed" ProgID="Equation.DSMT4" ShapeID="_x0000_i1045" DrawAspect="Content" ObjectID="_1656868315" r:id="rId63"/>
        </w:object>
      </w:r>
      <w:r>
        <w:t xml:space="preserve"> </w:t>
      </w:r>
    </w:p>
    <w:p w14:paraId="6295430B" w14:textId="64222B58" w:rsidR="007E2F4D" w:rsidRPr="008F1603" w:rsidRDefault="007E2F4D" w:rsidP="007E2F4D">
      <w:pPr>
        <w:pStyle w:val="a3"/>
        <w:ind w:left="780" w:firstLineChars="0" w:firstLine="0"/>
      </w:pPr>
    </w:p>
    <w:p w14:paraId="178CC244" w14:textId="55384065" w:rsidR="007E2F4D" w:rsidRDefault="008F1603" w:rsidP="007E2F4D">
      <w:pPr>
        <w:pStyle w:val="a3"/>
        <w:numPr>
          <w:ilvl w:val="0"/>
          <w:numId w:val="19"/>
        </w:numPr>
        <w:ind w:firstLineChars="0"/>
      </w:pPr>
      <w:r>
        <w:t>Blur images a</w:t>
      </w:r>
      <w:r w:rsidR="00652CAC">
        <w:t>fter filter</w:t>
      </w:r>
    </w:p>
    <w:p w14:paraId="6A0B54BB" w14:textId="131008B4" w:rsidR="00652CAC" w:rsidRDefault="00F0589D" w:rsidP="00652CAC">
      <w:pPr>
        <w:pStyle w:val="a3"/>
        <w:ind w:left="780" w:firstLineChars="0" w:firstLine="0"/>
      </w:pPr>
      <w:r>
        <w:rPr>
          <w:noProof/>
        </w:rPr>
        <w:drawing>
          <wp:inline distT="0" distB="0" distL="0" distR="0" wp14:anchorId="6B7F478A" wp14:editId="37E58FEF">
            <wp:extent cx="3638550" cy="36385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363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09B49" w14:textId="77777777" w:rsidR="00F0589D" w:rsidRDefault="00F0589D" w:rsidP="00F0589D">
      <w:pPr>
        <w:pStyle w:val="a3"/>
        <w:tabs>
          <w:tab w:val="left" w:pos="3100"/>
        </w:tabs>
        <w:ind w:left="780" w:firstLineChars="0" w:firstLine="0"/>
      </w:pPr>
      <w:r>
        <w:t>The first row is o</w:t>
      </w:r>
      <w:r w:rsidRPr="00C71E91">
        <w:t>riginal</w:t>
      </w:r>
      <w:r>
        <w:t xml:space="preserve"> image</w:t>
      </w:r>
    </w:p>
    <w:p w14:paraId="1811F3E6" w14:textId="77777777" w:rsidR="00F0589D" w:rsidRDefault="00F0589D" w:rsidP="00F0589D">
      <w:pPr>
        <w:pStyle w:val="a3"/>
        <w:ind w:left="780" w:firstLineChars="0" w:firstLine="0"/>
      </w:pPr>
      <w:r>
        <w:t>The second row is blur image</w:t>
      </w:r>
    </w:p>
    <w:p w14:paraId="12390637" w14:textId="598FE6A3" w:rsidR="00652CAC" w:rsidRDefault="00F0589D" w:rsidP="00F0589D">
      <w:pPr>
        <w:pStyle w:val="a3"/>
        <w:ind w:left="780" w:firstLineChars="0" w:firstLine="0"/>
      </w:pPr>
      <w:r>
        <w:rPr>
          <w:rFonts w:hint="eastAsia"/>
        </w:rPr>
        <w:t>T</w:t>
      </w:r>
      <w:r>
        <w:t xml:space="preserve">he third row is </w:t>
      </w:r>
      <w:r w:rsidR="00652CAC">
        <w:t>filtered</w:t>
      </w:r>
      <w:r>
        <w:t xml:space="preserve"> image</w:t>
      </w:r>
    </w:p>
    <w:p w14:paraId="731DE74A" w14:textId="0F5E51B6" w:rsidR="00652CAC" w:rsidRDefault="00652CAC" w:rsidP="00652CAC">
      <w:pPr>
        <w:pStyle w:val="a3"/>
        <w:numPr>
          <w:ilvl w:val="0"/>
          <w:numId w:val="18"/>
        </w:numPr>
        <w:ind w:firstLineChars="0"/>
      </w:pPr>
      <w:r>
        <w:t>C</w:t>
      </w:r>
      <w:r w:rsidRPr="00C71E91">
        <w:t xml:space="preserve">lassify </w:t>
      </w:r>
      <w:r>
        <w:rPr>
          <w:rFonts w:hint="eastAsia"/>
        </w:rPr>
        <w:t>filtered</w:t>
      </w:r>
      <w:r>
        <w:t xml:space="preserve"> </w:t>
      </w:r>
      <w:r w:rsidRPr="00C71E91">
        <w:t>image</w:t>
      </w:r>
    </w:p>
    <w:p w14:paraId="1FC9B98C" w14:textId="18878B9E" w:rsidR="00F0589D" w:rsidRDefault="00652CAC" w:rsidP="00F0589D">
      <w:pPr>
        <w:pStyle w:val="a3"/>
        <w:ind w:left="780" w:firstLineChars="0" w:firstLine="0"/>
      </w:pPr>
      <w:r>
        <w:t>C</w:t>
      </w:r>
      <w:r w:rsidRPr="0041663D">
        <w:t>ross entropy</w:t>
      </w:r>
      <w:r w:rsidRPr="00C64F14">
        <w:t xml:space="preserve"> </w:t>
      </w:r>
      <w:r>
        <w:rPr>
          <w:rFonts w:hint="eastAsia"/>
        </w:rPr>
        <w:t>loss</w:t>
      </w:r>
      <w:r>
        <w:t xml:space="preserve"> </w:t>
      </w:r>
      <w:r w:rsidRPr="00C64F14">
        <w:t>changes with the epoch</w:t>
      </w:r>
    </w:p>
    <w:p w14:paraId="2303E6EB" w14:textId="67BE99E3" w:rsidR="00F0589D" w:rsidRDefault="00F0589D" w:rsidP="00F0589D">
      <w:pPr>
        <w:pStyle w:val="a3"/>
        <w:ind w:left="780" w:firstLineChars="0" w:firstLine="0"/>
      </w:pPr>
      <w:r>
        <w:rPr>
          <w:noProof/>
        </w:rPr>
        <w:drawing>
          <wp:inline distT="0" distB="0" distL="0" distR="0" wp14:anchorId="16229579" wp14:editId="3E1873A4">
            <wp:extent cx="5274310" cy="3390900"/>
            <wp:effectExtent l="0" t="0" r="2540" b="0"/>
            <wp:docPr id="17" name="图形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96DAC541-7B7A-43D3-8B79-37D633B846F1}">
                          <asvg:svgBlip xmlns:asvg="http://schemas.microsoft.com/office/drawing/2016/SVG/main" r:embed="rId6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AC48A8" w14:textId="08C809FD" w:rsidR="00F0589D" w:rsidRPr="00360482" w:rsidRDefault="00F0589D" w:rsidP="00F0589D">
      <w:pPr>
        <w:pStyle w:val="a3"/>
        <w:ind w:left="780" w:firstLineChars="0" w:firstLine="0"/>
      </w:pPr>
      <w:r w:rsidRPr="00360482">
        <w:t xml:space="preserve">After 20 </w:t>
      </w:r>
      <w:proofErr w:type="gramStart"/>
      <w:r w:rsidRPr="00360482">
        <w:t>epoch</w:t>
      </w:r>
      <w:proofErr w:type="gramEnd"/>
      <w:r w:rsidRPr="00360482">
        <w:t>, we get a model. Model accuracy on test se</w:t>
      </w:r>
      <w:r w:rsidRPr="00360482">
        <w:rPr>
          <w:rFonts w:hint="eastAsia"/>
        </w:rPr>
        <w:t>t</w:t>
      </w:r>
      <w:r w:rsidRPr="00360482">
        <w:t xml:space="preserve"> is 8</w:t>
      </w:r>
      <w:r>
        <w:t>3</w:t>
      </w:r>
      <w:r w:rsidRPr="00360482">
        <w:t>.</w:t>
      </w:r>
      <w:r>
        <w:t>21</w:t>
      </w:r>
      <w:r w:rsidRPr="00360482">
        <w:t>1%</w:t>
      </w:r>
    </w:p>
    <w:p w14:paraId="429E79A4" w14:textId="5522D92D" w:rsidR="00652CAC" w:rsidRDefault="00652CAC" w:rsidP="00F0589D"/>
    <w:p w14:paraId="126D068C" w14:textId="62FE9104" w:rsidR="007E2F4D" w:rsidRDefault="00816E2E" w:rsidP="00887C94">
      <w:pPr>
        <w:pStyle w:val="a3"/>
        <w:numPr>
          <w:ilvl w:val="0"/>
          <w:numId w:val="2"/>
        </w:numPr>
        <w:ind w:firstLineChars="0"/>
      </w:pPr>
      <w:r>
        <w:t xml:space="preserve">The project has been submitted to </w:t>
      </w:r>
      <w:proofErr w:type="spellStart"/>
      <w:r>
        <w:t>Github</w:t>
      </w:r>
      <w:proofErr w:type="spellEnd"/>
    </w:p>
    <w:p w14:paraId="5B0E3BDD" w14:textId="0C3989B1" w:rsidR="00816E2E" w:rsidRDefault="00E630E0" w:rsidP="00816E2E">
      <w:pPr>
        <w:pStyle w:val="a3"/>
        <w:ind w:left="420" w:firstLineChars="0" w:firstLine="0"/>
      </w:pPr>
      <w:proofErr w:type="spellStart"/>
      <w:r>
        <w:rPr>
          <w:rFonts w:hint="eastAsia"/>
        </w:rPr>
        <w:t>url</w:t>
      </w:r>
      <w:proofErr w:type="spellEnd"/>
      <w:r>
        <w:rPr>
          <w:rFonts w:hint="eastAsia"/>
        </w:rPr>
        <w:t>：</w:t>
      </w:r>
      <w:hyperlink r:id="rId66" w:history="1">
        <w:r>
          <w:rPr>
            <w:rStyle w:val="a4"/>
          </w:rPr>
          <w:t>https://github.com/1173710105/2020-summer-AIDB-Project</w:t>
        </w:r>
      </w:hyperlink>
    </w:p>
    <w:p w14:paraId="2C1A1D6F" w14:textId="77777777" w:rsidR="00887C94" w:rsidRDefault="00887C94" w:rsidP="00887C94">
      <w:pPr>
        <w:rPr>
          <w:rFonts w:hint="eastAsia"/>
        </w:rPr>
      </w:pPr>
    </w:p>
    <w:sectPr w:rsidR="00887C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74F692" w14:textId="77777777" w:rsidR="00457019" w:rsidRDefault="00457019" w:rsidP="00DF162F">
      <w:r>
        <w:separator/>
      </w:r>
    </w:p>
  </w:endnote>
  <w:endnote w:type="continuationSeparator" w:id="0">
    <w:p w14:paraId="2DB1FE3D" w14:textId="77777777" w:rsidR="00457019" w:rsidRDefault="00457019" w:rsidP="00DF16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rebuchet MS">
    <w:altName w:val="Trebuchet MS"/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DFC1FB" w14:textId="77777777" w:rsidR="00457019" w:rsidRDefault="00457019" w:rsidP="00DF162F">
      <w:r>
        <w:separator/>
      </w:r>
    </w:p>
  </w:footnote>
  <w:footnote w:type="continuationSeparator" w:id="0">
    <w:p w14:paraId="19D40BE4" w14:textId="77777777" w:rsidR="00457019" w:rsidRDefault="00457019" w:rsidP="00DF16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3F7C74"/>
    <w:multiLevelType w:val="hybridMultilevel"/>
    <w:tmpl w:val="A76E99DC"/>
    <w:lvl w:ilvl="0" w:tplc="3A5AE2FE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9413188"/>
    <w:multiLevelType w:val="hybridMultilevel"/>
    <w:tmpl w:val="DA0A30CE"/>
    <w:lvl w:ilvl="0" w:tplc="14A2E48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F5E2D9F"/>
    <w:multiLevelType w:val="hybridMultilevel"/>
    <w:tmpl w:val="E86274C6"/>
    <w:lvl w:ilvl="0" w:tplc="91C4A2B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93A68DC"/>
    <w:multiLevelType w:val="multilevel"/>
    <w:tmpl w:val="23FC02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C384D66"/>
    <w:multiLevelType w:val="hybridMultilevel"/>
    <w:tmpl w:val="0DA23E18"/>
    <w:lvl w:ilvl="0" w:tplc="9348B1A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D296699"/>
    <w:multiLevelType w:val="hybridMultilevel"/>
    <w:tmpl w:val="6456C784"/>
    <w:lvl w:ilvl="0" w:tplc="456A7C34">
      <w:start w:val="1"/>
      <w:numFmt w:val="upperRoman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4B02FFF"/>
    <w:multiLevelType w:val="multilevel"/>
    <w:tmpl w:val="F2D0C0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5A02FD0"/>
    <w:multiLevelType w:val="multilevel"/>
    <w:tmpl w:val="F8DEF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D4A35F2"/>
    <w:multiLevelType w:val="hybridMultilevel"/>
    <w:tmpl w:val="53184016"/>
    <w:lvl w:ilvl="0" w:tplc="8C32037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DE559F0"/>
    <w:multiLevelType w:val="hybridMultilevel"/>
    <w:tmpl w:val="332EEBEC"/>
    <w:lvl w:ilvl="0" w:tplc="4318802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3349457D"/>
    <w:multiLevelType w:val="hybridMultilevel"/>
    <w:tmpl w:val="04603438"/>
    <w:lvl w:ilvl="0" w:tplc="93E42C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39A61D4"/>
    <w:multiLevelType w:val="multilevel"/>
    <w:tmpl w:val="B5EE19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5EC62EF"/>
    <w:multiLevelType w:val="multilevel"/>
    <w:tmpl w:val="5FEC7D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3A520918"/>
    <w:multiLevelType w:val="multilevel"/>
    <w:tmpl w:val="1630A5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D7875C4"/>
    <w:multiLevelType w:val="hybridMultilevel"/>
    <w:tmpl w:val="0C4651B0"/>
    <w:lvl w:ilvl="0" w:tplc="1AF0CD5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47C34BD4"/>
    <w:multiLevelType w:val="multilevel"/>
    <w:tmpl w:val="B464D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7EA13EE"/>
    <w:multiLevelType w:val="hybridMultilevel"/>
    <w:tmpl w:val="52B8AF86"/>
    <w:lvl w:ilvl="0" w:tplc="9F24C9E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57825990"/>
    <w:multiLevelType w:val="multilevel"/>
    <w:tmpl w:val="712074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8A20EA2"/>
    <w:multiLevelType w:val="hybridMultilevel"/>
    <w:tmpl w:val="36E426A8"/>
    <w:lvl w:ilvl="0" w:tplc="9BF21224">
      <w:start w:val="1"/>
      <w:numFmt w:val="upperRoman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59F71E24"/>
    <w:multiLevelType w:val="multilevel"/>
    <w:tmpl w:val="073C03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702B7E95"/>
    <w:multiLevelType w:val="multilevel"/>
    <w:tmpl w:val="CA2A34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7FB3502D"/>
    <w:multiLevelType w:val="hybridMultilevel"/>
    <w:tmpl w:val="C63A4EA8"/>
    <w:lvl w:ilvl="0" w:tplc="9FB6827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18"/>
  </w:num>
  <w:num w:numId="3">
    <w:abstractNumId w:val="12"/>
  </w:num>
  <w:num w:numId="4">
    <w:abstractNumId w:val="17"/>
  </w:num>
  <w:num w:numId="5">
    <w:abstractNumId w:val="11"/>
  </w:num>
  <w:num w:numId="6">
    <w:abstractNumId w:val="20"/>
  </w:num>
  <w:num w:numId="7">
    <w:abstractNumId w:val="1"/>
  </w:num>
  <w:num w:numId="8">
    <w:abstractNumId w:val="14"/>
  </w:num>
  <w:num w:numId="9">
    <w:abstractNumId w:val="4"/>
  </w:num>
  <w:num w:numId="10">
    <w:abstractNumId w:val="10"/>
  </w:num>
  <w:num w:numId="11">
    <w:abstractNumId w:val="2"/>
  </w:num>
  <w:num w:numId="12">
    <w:abstractNumId w:val="21"/>
  </w:num>
  <w:num w:numId="13">
    <w:abstractNumId w:val="9"/>
  </w:num>
  <w:num w:numId="14">
    <w:abstractNumId w:val="13"/>
  </w:num>
  <w:num w:numId="15">
    <w:abstractNumId w:val="3"/>
  </w:num>
  <w:num w:numId="16">
    <w:abstractNumId w:val="15"/>
  </w:num>
  <w:num w:numId="17">
    <w:abstractNumId w:val="6"/>
  </w:num>
  <w:num w:numId="18">
    <w:abstractNumId w:val="16"/>
  </w:num>
  <w:num w:numId="19">
    <w:abstractNumId w:val="0"/>
  </w:num>
  <w:num w:numId="20">
    <w:abstractNumId w:val="19"/>
  </w:num>
  <w:num w:numId="21">
    <w:abstractNumId w:val="7"/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7C94"/>
    <w:rsid w:val="000E6897"/>
    <w:rsid w:val="0010298E"/>
    <w:rsid w:val="00171D39"/>
    <w:rsid w:val="00192FB1"/>
    <w:rsid w:val="001A201B"/>
    <w:rsid w:val="0023231E"/>
    <w:rsid w:val="00251D43"/>
    <w:rsid w:val="002A32FA"/>
    <w:rsid w:val="002A3456"/>
    <w:rsid w:val="00360482"/>
    <w:rsid w:val="00376595"/>
    <w:rsid w:val="004005B8"/>
    <w:rsid w:val="00401651"/>
    <w:rsid w:val="0041663D"/>
    <w:rsid w:val="00433DF5"/>
    <w:rsid w:val="00457019"/>
    <w:rsid w:val="005119CE"/>
    <w:rsid w:val="00516565"/>
    <w:rsid w:val="0059426C"/>
    <w:rsid w:val="0060068B"/>
    <w:rsid w:val="00606C94"/>
    <w:rsid w:val="006319ED"/>
    <w:rsid w:val="00652CAC"/>
    <w:rsid w:val="00664856"/>
    <w:rsid w:val="006C3803"/>
    <w:rsid w:val="007D138F"/>
    <w:rsid w:val="007E2F4D"/>
    <w:rsid w:val="00816E2E"/>
    <w:rsid w:val="00887C94"/>
    <w:rsid w:val="008F1603"/>
    <w:rsid w:val="00A9245A"/>
    <w:rsid w:val="00AB061F"/>
    <w:rsid w:val="00B867D4"/>
    <w:rsid w:val="00BD737D"/>
    <w:rsid w:val="00C64F14"/>
    <w:rsid w:val="00C71E91"/>
    <w:rsid w:val="00C779A5"/>
    <w:rsid w:val="00CA0C9C"/>
    <w:rsid w:val="00CA2838"/>
    <w:rsid w:val="00D54492"/>
    <w:rsid w:val="00DA6E7C"/>
    <w:rsid w:val="00DF162F"/>
    <w:rsid w:val="00E630E0"/>
    <w:rsid w:val="00F0589D"/>
    <w:rsid w:val="00FC56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A5B7C4"/>
  <w15:chartTrackingRefBased/>
  <w15:docId w15:val="{DAE43A2A-D566-4A44-B74C-A9E9BFC62A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7C94"/>
    <w:pPr>
      <w:ind w:firstLineChars="200" w:firstLine="420"/>
    </w:pPr>
  </w:style>
  <w:style w:type="character" w:customStyle="1" w:styleId="skip">
    <w:name w:val="skip"/>
    <w:basedOn w:val="a0"/>
    <w:rsid w:val="00887C94"/>
  </w:style>
  <w:style w:type="character" w:styleId="a4">
    <w:name w:val="Hyperlink"/>
    <w:basedOn w:val="a0"/>
    <w:uiPriority w:val="99"/>
    <w:unhideWhenUsed/>
    <w:rsid w:val="00887C94"/>
    <w:rPr>
      <w:color w:val="0000FF"/>
      <w:u w:val="single"/>
    </w:rPr>
  </w:style>
  <w:style w:type="character" w:customStyle="1" w:styleId="apple-converted-space">
    <w:name w:val="apple-converted-space"/>
    <w:basedOn w:val="a0"/>
    <w:rsid w:val="00887C94"/>
  </w:style>
  <w:style w:type="paragraph" w:styleId="a5">
    <w:name w:val="header"/>
    <w:basedOn w:val="a"/>
    <w:link w:val="a6"/>
    <w:uiPriority w:val="99"/>
    <w:unhideWhenUsed/>
    <w:rsid w:val="00DF16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F162F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F16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F162F"/>
    <w:rPr>
      <w:sz w:val="18"/>
      <w:szCs w:val="18"/>
    </w:rPr>
  </w:style>
  <w:style w:type="paragraph" w:customStyle="1" w:styleId="src">
    <w:name w:val="src"/>
    <w:basedOn w:val="a"/>
    <w:rsid w:val="00DF162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styleId="HTML">
    <w:name w:val="HTML Preformatted"/>
    <w:basedOn w:val="a"/>
    <w:link w:val="HTML0"/>
    <w:uiPriority w:val="99"/>
    <w:semiHidden/>
    <w:unhideWhenUsed/>
    <w:rsid w:val="00A9245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</w:rPr>
  </w:style>
  <w:style w:type="character" w:customStyle="1" w:styleId="HTML0">
    <w:name w:val="HTML 预设格式 字符"/>
    <w:basedOn w:val="a0"/>
    <w:link w:val="HTML"/>
    <w:uiPriority w:val="99"/>
    <w:semiHidden/>
    <w:rsid w:val="00A9245A"/>
    <w:rPr>
      <w:rFonts w:ascii="宋体" w:hAnsi="宋体" w:cs="宋体"/>
      <w:kern w:val="0"/>
    </w:rPr>
  </w:style>
  <w:style w:type="paragraph" w:customStyle="1" w:styleId="Default">
    <w:name w:val="Default"/>
    <w:rsid w:val="00C71E91"/>
    <w:pPr>
      <w:widowControl w:val="0"/>
      <w:autoSpaceDE w:val="0"/>
      <w:autoSpaceDN w:val="0"/>
      <w:adjustRightInd w:val="0"/>
    </w:pPr>
    <w:rPr>
      <w:rFonts w:ascii="Trebuchet MS" w:hAnsi="Trebuchet MS" w:cs="Trebuchet MS"/>
      <w:color w:val="000000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64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35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5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5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36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9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9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2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png"/><Relationship Id="rId63" Type="http://schemas.openxmlformats.org/officeDocument/2006/relationships/oleObject" Target="embeddings/oleObject21.bin"/><Relationship Id="rId68" Type="http://schemas.openxmlformats.org/officeDocument/2006/relationships/theme" Target="theme/theme1.xml"/><Relationship Id="rId7" Type="http://schemas.openxmlformats.org/officeDocument/2006/relationships/hyperlink" Target="http://yann.lecun.com/exdb/mnist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6.png"/><Relationship Id="rId58" Type="http://schemas.openxmlformats.org/officeDocument/2006/relationships/image" Target="media/image31.png"/><Relationship Id="rId66" Type="http://schemas.openxmlformats.org/officeDocument/2006/relationships/hyperlink" Target="https://github.com/1173710105/2020-summer-AIDB-Project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30.svg"/><Relationship Id="rId61" Type="http://schemas.openxmlformats.org/officeDocument/2006/relationships/image" Target="media/image34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png"/><Relationship Id="rId60" Type="http://schemas.openxmlformats.org/officeDocument/2006/relationships/image" Target="media/image33.svg"/><Relationship Id="rId65" Type="http://schemas.openxmlformats.org/officeDocument/2006/relationships/image" Target="media/image37.sv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9.png"/><Relationship Id="rId64" Type="http://schemas.openxmlformats.org/officeDocument/2006/relationships/image" Target="media/image36.png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2.png"/><Relationship Id="rId67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7.png"/><Relationship Id="rId62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9</Pages>
  <Words>521</Words>
  <Characters>2973</Characters>
  <Application>Microsoft Office Word</Application>
  <DocSecurity>0</DocSecurity>
  <Lines>24</Lines>
  <Paragraphs>6</Paragraphs>
  <ScaleCrop>false</ScaleCrop>
  <Company/>
  <LinksUpToDate>false</LinksUpToDate>
  <CharactersWithSpaces>3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w12</dc:creator>
  <cp:keywords/>
  <dc:description/>
  <cp:lastModifiedBy> </cp:lastModifiedBy>
  <cp:revision>3</cp:revision>
  <dcterms:created xsi:type="dcterms:W3CDTF">2020-07-21T12:06:00Z</dcterms:created>
  <dcterms:modified xsi:type="dcterms:W3CDTF">2020-07-21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